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8" r:id="rId3"/>
    <p:sldId id="290" r:id="rId4"/>
    <p:sldId id="295" r:id="rId5"/>
    <p:sldId id="267" r:id="rId6"/>
    <p:sldId id="259" r:id="rId7"/>
    <p:sldId id="260" r:id="rId8"/>
    <p:sldId id="292" r:id="rId9"/>
    <p:sldId id="282" r:id="rId10"/>
    <p:sldId id="261" r:id="rId11"/>
    <p:sldId id="285" r:id="rId12"/>
    <p:sldId id="297" r:id="rId13"/>
    <p:sldId id="287" r:id="rId14"/>
    <p:sldId id="294" r:id="rId15"/>
    <p:sldId id="298" r:id="rId16"/>
    <p:sldId id="293" r:id="rId17"/>
    <p:sldId id="291" r:id="rId18"/>
    <p:sldId id="296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89" autoAdjust="0"/>
    <p:restoredTop sz="94660"/>
  </p:normalViewPr>
  <p:slideViewPr>
    <p:cSldViewPr snapToGrid="0">
      <p:cViewPr varScale="1">
        <p:scale>
          <a:sx n="78" d="100"/>
          <a:sy n="78" d="100"/>
        </p:scale>
        <p:origin x="114" y="8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4_4">
  <dgm:title val=""/>
  <dgm:desc val=""/>
  <dgm:catLst>
    <dgm:cat type="accent4" pri="11400"/>
  </dgm:catLst>
  <dgm:styleLbl name="node0">
    <dgm:fillClrLst meth="cycle">
      <a:schemeClr val="accent4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4">
        <a:shade val="50000"/>
      </a:schemeClr>
      <a:schemeClr val="accent4">
        <a:tint val="55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4">
        <a:shade val="80000"/>
        <a:alpha val="50000"/>
      </a:schemeClr>
      <a:schemeClr val="accent4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55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14256DD-231B-4F76-8945-92659F17EF1A}" type="doc">
      <dgm:prSet loTypeId="urn:microsoft.com/office/officeart/2005/8/layout/venn2" loCatId="relationship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885023D3-7092-42ED-BF26-D9C5945CA134}">
      <dgm:prSet phldrT="[Text]" custT="1"/>
      <dgm:spPr/>
      <dgm:t>
        <a:bodyPr/>
        <a:lstStyle/>
        <a:p>
          <a:r>
            <a:rPr lang="en-US" sz="1800" b="1" dirty="0">
              <a:solidFill>
                <a:schemeClr val="tx1"/>
              </a:solidFill>
            </a:rPr>
            <a:t>Artificial Intelligence</a:t>
          </a:r>
        </a:p>
        <a:p>
          <a:r>
            <a:rPr lang="en-US" sz="1800" b="1" dirty="0">
              <a:solidFill>
                <a:schemeClr val="tx1"/>
              </a:solidFill>
            </a:rPr>
            <a:t>(AI)</a:t>
          </a:r>
        </a:p>
      </dgm:t>
    </dgm:pt>
    <dgm:pt modelId="{D1CA4E0B-418C-409A-9FD8-30154F0F1356}" type="parTrans" cxnId="{7B7DE29F-F150-4D6E-842D-43E03A3DE737}">
      <dgm:prSet/>
      <dgm:spPr/>
      <dgm:t>
        <a:bodyPr/>
        <a:lstStyle/>
        <a:p>
          <a:endParaRPr lang="en-US"/>
        </a:p>
      </dgm:t>
    </dgm:pt>
    <dgm:pt modelId="{F77B94DD-DD66-4D6D-9EBC-3493896E4406}" type="sibTrans" cxnId="{7B7DE29F-F150-4D6E-842D-43E03A3DE737}">
      <dgm:prSet/>
      <dgm:spPr/>
      <dgm:t>
        <a:bodyPr/>
        <a:lstStyle/>
        <a:p>
          <a:endParaRPr lang="en-US"/>
        </a:p>
      </dgm:t>
    </dgm:pt>
    <dgm:pt modelId="{72D5FFCF-D430-411C-AAB5-28A1341EC740}">
      <dgm:prSet phldrT="[Text]" custT="1"/>
      <dgm:spPr/>
      <dgm:t>
        <a:bodyPr/>
        <a:lstStyle/>
        <a:p>
          <a:r>
            <a:rPr lang="en-US" sz="1800" b="1" dirty="0">
              <a:solidFill>
                <a:schemeClr val="tx1"/>
              </a:solidFill>
            </a:rPr>
            <a:t>Machine Learning</a:t>
          </a:r>
        </a:p>
        <a:p>
          <a:r>
            <a:rPr lang="en-US" sz="1800" b="1" dirty="0">
              <a:solidFill>
                <a:schemeClr val="tx1"/>
              </a:solidFill>
            </a:rPr>
            <a:t>(ML)</a:t>
          </a:r>
        </a:p>
      </dgm:t>
    </dgm:pt>
    <dgm:pt modelId="{29A92EBB-F434-4051-A338-ED2F6B0A2C74}" type="parTrans" cxnId="{C5452FB7-0431-4EE6-B6A6-89283CD93B60}">
      <dgm:prSet/>
      <dgm:spPr/>
      <dgm:t>
        <a:bodyPr/>
        <a:lstStyle/>
        <a:p>
          <a:endParaRPr lang="en-US"/>
        </a:p>
      </dgm:t>
    </dgm:pt>
    <dgm:pt modelId="{D46DF025-3ACC-4057-BFAE-0D71F0F798E2}" type="sibTrans" cxnId="{C5452FB7-0431-4EE6-B6A6-89283CD93B60}">
      <dgm:prSet/>
      <dgm:spPr/>
      <dgm:t>
        <a:bodyPr/>
        <a:lstStyle/>
        <a:p>
          <a:endParaRPr lang="en-US"/>
        </a:p>
      </dgm:t>
    </dgm:pt>
    <dgm:pt modelId="{9EC497B9-2FB1-401B-86DA-67E5DF618745}">
      <dgm:prSet phldrT="[Text]" custT="1"/>
      <dgm:spPr/>
      <dgm:t>
        <a:bodyPr/>
        <a:lstStyle/>
        <a:p>
          <a:r>
            <a:rPr lang="en-US" sz="1800" b="1" dirty="0">
              <a:solidFill>
                <a:schemeClr val="tx1"/>
              </a:solidFill>
            </a:rPr>
            <a:t>Deep Learning</a:t>
          </a:r>
        </a:p>
        <a:p>
          <a:r>
            <a:rPr lang="en-US" sz="1800" b="1" dirty="0">
              <a:solidFill>
                <a:schemeClr val="tx1"/>
              </a:solidFill>
            </a:rPr>
            <a:t>(DL)</a:t>
          </a:r>
        </a:p>
      </dgm:t>
    </dgm:pt>
    <dgm:pt modelId="{3C688728-A402-493A-81BA-E38408E53A8F}" type="parTrans" cxnId="{9DE32957-AD6B-4304-8FD8-10C1D1E9631F}">
      <dgm:prSet/>
      <dgm:spPr/>
      <dgm:t>
        <a:bodyPr/>
        <a:lstStyle/>
        <a:p>
          <a:endParaRPr lang="en-US"/>
        </a:p>
      </dgm:t>
    </dgm:pt>
    <dgm:pt modelId="{C8DA8042-AF2C-4C8B-BD9D-E637CF0D0C36}" type="sibTrans" cxnId="{9DE32957-AD6B-4304-8FD8-10C1D1E9631F}">
      <dgm:prSet/>
      <dgm:spPr/>
      <dgm:t>
        <a:bodyPr/>
        <a:lstStyle/>
        <a:p>
          <a:endParaRPr lang="en-US"/>
        </a:p>
      </dgm:t>
    </dgm:pt>
    <dgm:pt modelId="{B9F097D4-3A55-4F2E-A4D6-C5A2DD468327}" type="pres">
      <dgm:prSet presAssocID="{F14256DD-231B-4F76-8945-92659F17EF1A}" presName="Name0" presStyleCnt="0">
        <dgm:presLayoutVars>
          <dgm:chMax val="7"/>
          <dgm:resizeHandles val="exact"/>
        </dgm:presLayoutVars>
      </dgm:prSet>
      <dgm:spPr/>
    </dgm:pt>
    <dgm:pt modelId="{2FBA286C-7D3F-4847-B499-791831C3B086}" type="pres">
      <dgm:prSet presAssocID="{F14256DD-231B-4F76-8945-92659F17EF1A}" presName="comp1" presStyleCnt="0"/>
      <dgm:spPr/>
    </dgm:pt>
    <dgm:pt modelId="{896C92F4-9267-4D79-B7B6-A7D0C6E6FD74}" type="pres">
      <dgm:prSet presAssocID="{F14256DD-231B-4F76-8945-92659F17EF1A}" presName="circle1" presStyleLbl="node1" presStyleIdx="0" presStyleCnt="3"/>
      <dgm:spPr/>
    </dgm:pt>
    <dgm:pt modelId="{5BFB1E81-7AE7-4580-A198-44B321DBDD19}" type="pres">
      <dgm:prSet presAssocID="{F14256DD-231B-4F76-8945-92659F17EF1A}" presName="c1text" presStyleLbl="node1" presStyleIdx="0" presStyleCnt="3">
        <dgm:presLayoutVars>
          <dgm:bulletEnabled val="1"/>
        </dgm:presLayoutVars>
      </dgm:prSet>
      <dgm:spPr/>
    </dgm:pt>
    <dgm:pt modelId="{7D4DEF25-31DF-4D28-9829-CBCDC393A553}" type="pres">
      <dgm:prSet presAssocID="{F14256DD-231B-4F76-8945-92659F17EF1A}" presName="comp2" presStyleCnt="0"/>
      <dgm:spPr/>
    </dgm:pt>
    <dgm:pt modelId="{C621E094-C579-4BE4-A88F-DE292EA111FD}" type="pres">
      <dgm:prSet presAssocID="{F14256DD-231B-4F76-8945-92659F17EF1A}" presName="circle2" presStyleLbl="node1" presStyleIdx="1" presStyleCnt="3"/>
      <dgm:spPr/>
    </dgm:pt>
    <dgm:pt modelId="{D869B5A4-A156-44A7-85B8-B87F8B174F75}" type="pres">
      <dgm:prSet presAssocID="{F14256DD-231B-4F76-8945-92659F17EF1A}" presName="c2text" presStyleLbl="node1" presStyleIdx="1" presStyleCnt="3">
        <dgm:presLayoutVars>
          <dgm:bulletEnabled val="1"/>
        </dgm:presLayoutVars>
      </dgm:prSet>
      <dgm:spPr/>
    </dgm:pt>
    <dgm:pt modelId="{9A10BD00-7E54-4929-9993-6E644C1C8803}" type="pres">
      <dgm:prSet presAssocID="{F14256DD-231B-4F76-8945-92659F17EF1A}" presName="comp3" presStyleCnt="0"/>
      <dgm:spPr/>
    </dgm:pt>
    <dgm:pt modelId="{FE3FC3DD-A7CC-45B6-B65A-20D4FC511160}" type="pres">
      <dgm:prSet presAssocID="{F14256DD-231B-4F76-8945-92659F17EF1A}" presName="circle3" presStyleLbl="node1" presStyleIdx="2" presStyleCnt="3"/>
      <dgm:spPr/>
    </dgm:pt>
    <dgm:pt modelId="{EB82650C-6886-41F1-95F4-8DFC40A60101}" type="pres">
      <dgm:prSet presAssocID="{F14256DD-231B-4F76-8945-92659F17EF1A}" presName="c3text" presStyleLbl="node1" presStyleIdx="2" presStyleCnt="3">
        <dgm:presLayoutVars>
          <dgm:bulletEnabled val="1"/>
        </dgm:presLayoutVars>
      </dgm:prSet>
      <dgm:spPr/>
    </dgm:pt>
  </dgm:ptLst>
  <dgm:cxnLst>
    <dgm:cxn modelId="{0C27D00B-4E71-4CE1-A365-7DFEB49DF324}" type="presOf" srcId="{72D5FFCF-D430-411C-AAB5-28A1341EC740}" destId="{C621E094-C579-4BE4-A88F-DE292EA111FD}" srcOrd="0" destOrd="0" presId="urn:microsoft.com/office/officeart/2005/8/layout/venn2"/>
    <dgm:cxn modelId="{A1D52A14-4B02-4B47-B364-D7BE7F727B05}" type="presOf" srcId="{9EC497B9-2FB1-401B-86DA-67E5DF618745}" destId="{EB82650C-6886-41F1-95F4-8DFC40A60101}" srcOrd="1" destOrd="0" presId="urn:microsoft.com/office/officeart/2005/8/layout/venn2"/>
    <dgm:cxn modelId="{6D600D6B-21D2-4E06-A2D5-886226D5F993}" type="presOf" srcId="{F14256DD-231B-4F76-8945-92659F17EF1A}" destId="{B9F097D4-3A55-4F2E-A4D6-C5A2DD468327}" srcOrd="0" destOrd="0" presId="urn:microsoft.com/office/officeart/2005/8/layout/venn2"/>
    <dgm:cxn modelId="{678FF751-B460-4CE5-B278-24FFA9679BA1}" type="presOf" srcId="{72D5FFCF-D430-411C-AAB5-28A1341EC740}" destId="{D869B5A4-A156-44A7-85B8-B87F8B174F75}" srcOrd="1" destOrd="0" presId="urn:microsoft.com/office/officeart/2005/8/layout/venn2"/>
    <dgm:cxn modelId="{E3ABCA76-F5E4-4B80-9369-E9E91EAB6425}" type="presOf" srcId="{885023D3-7092-42ED-BF26-D9C5945CA134}" destId="{5BFB1E81-7AE7-4580-A198-44B321DBDD19}" srcOrd="1" destOrd="0" presId="urn:microsoft.com/office/officeart/2005/8/layout/venn2"/>
    <dgm:cxn modelId="{9DE32957-AD6B-4304-8FD8-10C1D1E9631F}" srcId="{F14256DD-231B-4F76-8945-92659F17EF1A}" destId="{9EC497B9-2FB1-401B-86DA-67E5DF618745}" srcOrd="2" destOrd="0" parTransId="{3C688728-A402-493A-81BA-E38408E53A8F}" sibTransId="{C8DA8042-AF2C-4C8B-BD9D-E637CF0D0C36}"/>
    <dgm:cxn modelId="{7B7DE29F-F150-4D6E-842D-43E03A3DE737}" srcId="{F14256DD-231B-4F76-8945-92659F17EF1A}" destId="{885023D3-7092-42ED-BF26-D9C5945CA134}" srcOrd="0" destOrd="0" parTransId="{D1CA4E0B-418C-409A-9FD8-30154F0F1356}" sibTransId="{F77B94DD-DD66-4D6D-9EBC-3493896E4406}"/>
    <dgm:cxn modelId="{C5452FB7-0431-4EE6-B6A6-89283CD93B60}" srcId="{F14256DD-231B-4F76-8945-92659F17EF1A}" destId="{72D5FFCF-D430-411C-AAB5-28A1341EC740}" srcOrd="1" destOrd="0" parTransId="{29A92EBB-F434-4051-A338-ED2F6B0A2C74}" sibTransId="{D46DF025-3ACC-4057-BFAE-0D71F0F798E2}"/>
    <dgm:cxn modelId="{16E753CE-00EC-485C-ACD7-9B15E0A3772B}" type="presOf" srcId="{9EC497B9-2FB1-401B-86DA-67E5DF618745}" destId="{FE3FC3DD-A7CC-45B6-B65A-20D4FC511160}" srcOrd="0" destOrd="0" presId="urn:microsoft.com/office/officeart/2005/8/layout/venn2"/>
    <dgm:cxn modelId="{A12DEFCF-CDF3-498E-942C-CAB351370501}" type="presOf" srcId="{885023D3-7092-42ED-BF26-D9C5945CA134}" destId="{896C92F4-9267-4D79-B7B6-A7D0C6E6FD74}" srcOrd="0" destOrd="0" presId="urn:microsoft.com/office/officeart/2005/8/layout/venn2"/>
    <dgm:cxn modelId="{7D572D94-9A6E-474C-B61D-3FB1F38FA5F3}" type="presParOf" srcId="{B9F097D4-3A55-4F2E-A4D6-C5A2DD468327}" destId="{2FBA286C-7D3F-4847-B499-791831C3B086}" srcOrd="0" destOrd="0" presId="urn:microsoft.com/office/officeart/2005/8/layout/venn2"/>
    <dgm:cxn modelId="{E4645BB4-695D-4B34-B042-1E68685973B0}" type="presParOf" srcId="{2FBA286C-7D3F-4847-B499-791831C3B086}" destId="{896C92F4-9267-4D79-B7B6-A7D0C6E6FD74}" srcOrd="0" destOrd="0" presId="urn:microsoft.com/office/officeart/2005/8/layout/venn2"/>
    <dgm:cxn modelId="{08B06506-0F26-4634-BEB2-2BE449B2EBE3}" type="presParOf" srcId="{2FBA286C-7D3F-4847-B499-791831C3B086}" destId="{5BFB1E81-7AE7-4580-A198-44B321DBDD19}" srcOrd="1" destOrd="0" presId="urn:microsoft.com/office/officeart/2005/8/layout/venn2"/>
    <dgm:cxn modelId="{7D287E76-8D33-435A-A636-6C39F081D975}" type="presParOf" srcId="{B9F097D4-3A55-4F2E-A4D6-C5A2DD468327}" destId="{7D4DEF25-31DF-4D28-9829-CBCDC393A553}" srcOrd="1" destOrd="0" presId="urn:microsoft.com/office/officeart/2005/8/layout/venn2"/>
    <dgm:cxn modelId="{ED922FD8-6AB2-4AA1-B674-AC377E8ED6B3}" type="presParOf" srcId="{7D4DEF25-31DF-4D28-9829-CBCDC393A553}" destId="{C621E094-C579-4BE4-A88F-DE292EA111FD}" srcOrd="0" destOrd="0" presId="urn:microsoft.com/office/officeart/2005/8/layout/venn2"/>
    <dgm:cxn modelId="{B250E65E-06D3-4CA5-B4BF-2CD6E30267EC}" type="presParOf" srcId="{7D4DEF25-31DF-4D28-9829-CBCDC393A553}" destId="{D869B5A4-A156-44A7-85B8-B87F8B174F75}" srcOrd="1" destOrd="0" presId="urn:microsoft.com/office/officeart/2005/8/layout/venn2"/>
    <dgm:cxn modelId="{D7D0C28B-F61F-438B-A7B1-4538679398BB}" type="presParOf" srcId="{B9F097D4-3A55-4F2E-A4D6-C5A2DD468327}" destId="{9A10BD00-7E54-4929-9993-6E644C1C8803}" srcOrd="2" destOrd="0" presId="urn:microsoft.com/office/officeart/2005/8/layout/venn2"/>
    <dgm:cxn modelId="{147E13FC-5973-439C-A984-0C3209958DE5}" type="presParOf" srcId="{9A10BD00-7E54-4929-9993-6E644C1C8803}" destId="{FE3FC3DD-A7CC-45B6-B65A-20D4FC511160}" srcOrd="0" destOrd="0" presId="urn:microsoft.com/office/officeart/2005/8/layout/venn2"/>
    <dgm:cxn modelId="{39911F9F-219D-4D26-ACFF-6450574B5744}" type="presParOf" srcId="{9A10BD00-7E54-4929-9993-6E644C1C8803}" destId="{EB82650C-6886-41F1-95F4-8DFC40A60101}" srcOrd="1" destOrd="0" presId="urn:microsoft.com/office/officeart/2005/8/layout/ven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D975DB2-B0EE-4149-90BA-E9809D440F2C}" type="doc">
      <dgm:prSet loTypeId="urn:microsoft.com/office/officeart/2005/8/layout/chevronAccent+Icon" loCatId="process" qsTypeId="urn:microsoft.com/office/officeart/2005/8/quickstyle/simple1" qsCatId="simple" csTypeId="urn:microsoft.com/office/officeart/2005/8/colors/colorful1" csCatId="colorful" phldr="1"/>
      <dgm:spPr/>
    </dgm:pt>
    <dgm:pt modelId="{7D77B465-0F67-4623-B4D1-CB19FD029E11}">
      <dgm:prSet phldrT="[Text]" custT="1"/>
      <dgm:spPr/>
      <dgm:t>
        <a:bodyPr/>
        <a:lstStyle/>
        <a:p>
          <a:r>
            <a:rPr lang="en-US" sz="2400" dirty="0"/>
            <a:t>Create Model</a:t>
          </a:r>
        </a:p>
      </dgm:t>
    </dgm:pt>
    <dgm:pt modelId="{C0AA94AA-B9CC-4A8C-8CE1-5A17ECF234F7}" type="parTrans" cxnId="{CB34C052-0BA0-44CC-B399-D5AB8050AE1A}">
      <dgm:prSet/>
      <dgm:spPr/>
      <dgm:t>
        <a:bodyPr/>
        <a:lstStyle/>
        <a:p>
          <a:endParaRPr lang="en-US"/>
        </a:p>
      </dgm:t>
    </dgm:pt>
    <dgm:pt modelId="{25123C83-CBEC-473A-9AED-2D620CB82074}" type="sibTrans" cxnId="{CB34C052-0BA0-44CC-B399-D5AB8050AE1A}">
      <dgm:prSet/>
      <dgm:spPr/>
      <dgm:t>
        <a:bodyPr/>
        <a:lstStyle/>
        <a:p>
          <a:endParaRPr lang="en-US"/>
        </a:p>
      </dgm:t>
    </dgm:pt>
    <dgm:pt modelId="{66DDFE26-17DC-460B-A10F-CEB6908C4CB2}">
      <dgm:prSet phldrT="[Text]" custT="1"/>
      <dgm:spPr/>
      <dgm:t>
        <a:bodyPr/>
        <a:lstStyle/>
        <a:p>
          <a:r>
            <a:rPr lang="en-US" sz="2400" dirty="0"/>
            <a:t>Training</a:t>
          </a:r>
        </a:p>
      </dgm:t>
    </dgm:pt>
    <dgm:pt modelId="{816552B3-0194-452B-AFF9-28AC56D8B4C0}" type="parTrans" cxnId="{688DB18D-48A4-440B-A626-2B9D3A84C2D2}">
      <dgm:prSet/>
      <dgm:spPr/>
      <dgm:t>
        <a:bodyPr/>
        <a:lstStyle/>
        <a:p>
          <a:endParaRPr lang="en-US"/>
        </a:p>
      </dgm:t>
    </dgm:pt>
    <dgm:pt modelId="{113C88FA-6610-41DB-8923-3E361709F052}" type="sibTrans" cxnId="{688DB18D-48A4-440B-A626-2B9D3A84C2D2}">
      <dgm:prSet/>
      <dgm:spPr/>
      <dgm:t>
        <a:bodyPr/>
        <a:lstStyle/>
        <a:p>
          <a:endParaRPr lang="en-US"/>
        </a:p>
      </dgm:t>
    </dgm:pt>
    <dgm:pt modelId="{4BE5062C-09E2-44EC-9D3E-6B2324732BA5}">
      <dgm:prSet phldrT="[Text]" custT="1"/>
      <dgm:spPr/>
      <dgm:t>
        <a:bodyPr/>
        <a:lstStyle/>
        <a:p>
          <a:r>
            <a:rPr lang="en-US" sz="2400" dirty="0"/>
            <a:t>Inference</a:t>
          </a:r>
        </a:p>
      </dgm:t>
    </dgm:pt>
    <dgm:pt modelId="{2E157AF5-F20C-4F83-A53B-C044801F7189}" type="parTrans" cxnId="{EDA92A7B-744D-418F-9F73-548B66C46CAD}">
      <dgm:prSet/>
      <dgm:spPr/>
      <dgm:t>
        <a:bodyPr/>
        <a:lstStyle/>
        <a:p>
          <a:endParaRPr lang="en-US"/>
        </a:p>
      </dgm:t>
    </dgm:pt>
    <dgm:pt modelId="{15F88F41-F747-458F-A1D4-F42EF40EBD68}" type="sibTrans" cxnId="{EDA92A7B-744D-418F-9F73-548B66C46CAD}">
      <dgm:prSet/>
      <dgm:spPr/>
      <dgm:t>
        <a:bodyPr/>
        <a:lstStyle/>
        <a:p>
          <a:endParaRPr lang="en-US"/>
        </a:p>
      </dgm:t>
    </dgm:pt>
    <dgm:pt modelId="{62841FEE-CB69-46B4-AD42-4BD949240ECB}" type="pres">
      <dgm:prSet presAssocID="{9D975DB2-B0EE-4149-90BA-E9809D440F2C}" presName="Name0" presStyleCnt="0">
        <dgm:presLayoutVars>
          <dgm:dir/>
          <dgm:resizeHandles val="exact"/>
        </dgm:presLayoutVars>
      </dgm:prSet>
      <dgm:spPr/>
    </dgm:pt>
    <dgm:pt modelId="{D92B07D2-43F8-4402-A528-07C9F81AA00A}" type="pres">
      <dgm:prSet presAssocID="{7D77B465-0F67-4623-B4D1-CB19FD029E11}" presName="composite" presStyleCnt="0"/>
      <dgm:spPr/>
    </dgm:pt>
    <dgm:pt modelId="{B41F6E66-F98A-4263-BE34-4B387A301BE5}" type="pres">
      <dgm:prSet presAssocID="{7D77B465-0F67-4623-B4D1-CB19FD029E11}" presName="bgChev" presStyleLbl="node1" presStyleIdx="0" presStyleCnt="3"/>
      <dgm:spPr/>
    </dgm:pt>
    <dgm:pt modelId="{BF8F49C8-8C47-4331-8990-693DC0E3E665}" type="pres">
      <dgm:prSet presAssocID="{7D77B465-0F67-4623-B4D1-CB19FD029E11}" presName="txNode" presStyleLbl="fgAcc1" presStyleIdx="0" presStyleCnt="3">
        <dgm:presLayoutVars>
          <dgm:bulletEnabled val="1"/>
        </dgm:presLayoutVars>
      </dgm:prSet>
      <dgm:spPr/>
    </dgm:pt>
    <dgm:pt modelId="{13720CA2-F359-42C1-AFCD-337F5CD2A75C}" type="pres">
      <dgm:prSet presAssocID="{25123C83-CBEC-473A-9AED-2D620CB82074}" presName="compositeSpace" presStyleCnt="0"/>
      <dgm:spPr/>
    </dgm:pt>
    <dgm:pt modelId="{830266CD-B34D-44BD-94D4-361EB400505E}" type="pres">
      <dgm:prSet presAssocID="{66DDFE26-17DC-460B-A10F-CEB6908C4CB2}" presName="composite" presStyleCnt="0"/>
      <dgm:spPr/>
    </dgm:pt>
    <dgm:pt modelId="{96069895-FDCC-4885-9854-E83FED70C92E}" type="pres">
      <dgm:prSet presAssocID="{66DDFE26-17DC-460B-A10F-CEB6908C4CB2}" presName="bgChev" presStyleLbl="node1" presStyleIdx="1" presStyleCnt="3"/>
      <dgm:spPr/>
    </dgm:pt>
    <dgm:pt modelId="{54899DC3-FB1B-49B4-9756-6C2A87CB2E8F}" type="pres">
      <dgm:prSet presAssocID="{66DDFE26-17DC-460B-A10F-CEB6908C4CB2}" presName="txNode" presStyleLbl="fgAcc1" presStyleIdx="1" presStyleCnt="3">
        <dgm:presLayoutVars>
          <dgm:bulletEnabled val="1"/>
        </dgm:presLayoutVars>
      </dgm:prSet>
      <dgm:spPr/>
    </dgm:pt>
    <dgm:pt modelId="{7E8B3CB9-7DFD-4CF0-BCE9-6C1C99EB051F}" type="pres">
      <dgm:prSet presAssocID="{113C88FA-6610-41DB-8923-3E361709F052}" presName="compositeSpace" presStyleCnt="0"/>
      <dgm:spPr/>
    </dgm:pt>
    <dgm:pt modelId="{F8C05236-2398-4A2E-A5A7-6FC59BE619E9}" type="pres">
      <dgm:prSet presAssocID="{4BE5062C-09E2-44EC-9D3E-6B2324732BA5}" presName="composite" presStyleCnt="0"/>
      <dgm:spPr/>
    </dgm:pt>
    <dgm:pt modelId="{7CB11B01-43EF-427A-A186-9015883D6371}" type="pres">
      <dgm:prSet presAssocID="{4BE5062C-09E2-44EC-9D3E-6B2324732BA5}" presName="bgChev" presStyleLbl="node1" presStyleIdx="2" presStyleCnt="3"/>
      <dgm:spPr/>
    </dgm:pt>
    <dgm:pt modelId="{E230145E-F758-4D1C-A165-4D8D2C72A030}" type="pres">
      <dgm:prSet presAssocID="{4BE5062C-09E2-44EC-9D3E-6B2324732BA5}" presName="txNode" presStyleLbl="fgAcc1" presStyleIdx="2" presStyleCnt="3">
        <dgm:presLayoutVars>
          <dgm:bulletEnabled val="1"/>
        </dgm:presLayoutVars>
      </dgm:prSet>
      <dgm:spPr/>
    </dgm:pt>
  </dgm:ptLst>
  <dgm:cxnLst>
    <dgm:cxn modelId="{793ACB04-F8B3-4D45-9292-401673D3B7CE}" type="presOf" srcId="{9D975DB2-B0EE-4149-90BA-E9809D440F2C}" destId="{62841FEE-CB69-46B4-AD42-4BD949240ECB}" srcOrd="0" destOrd="0" presId="urn:microsoft.com/office/officeart/2005/8/layout/chevronAccent+Icon"/>
    <dgm:cxn modelId="{CB34C052-0BA0-44CC-B399-D5AB8050AE1A}" srcId="{9D975DB2-B0EE-4149-90BA-E9809D440F2C}" destId="{7D77B465-0F67-4623-B4D1-CB19FD029E11}" srcOrd="0" destOrd="0" parTransId="{C0AA94AA-B9CC-4A8C-8CE1-5A17ECF234F7}" sibTransId="{25123C83-CBEC-473A-9AED-2D620CB82074}"/>
    <dgm:cxn modelId="{EDA92A7B-744D-418F-9F73-548B66C46CAD}" srcId="{9D975DB2-B0EE-4149-90BA-E9809D440F2C}" destId="{4BE5062C-09E2-44EC-9D3E-6B2324732BA5}" srcOrd="2" destOrd="0" parTransId="{2E157AF5-F20C-4F83-A53B-C044801F7189}" sibTransId="{15F88F41-F747-458F-A1D4-F42EF40EBD68}"/>
    <dgm:cxn modelId="{688DB18D-48A4-440B-A626-2B9D3A84C2D2}" srcId="{9D975DB2-B0EE-4149-90BA-E9809D440F2C}" destId="{66DDFE26-17DC-460B-A10F-CEB6908C4CB2}" srcOrd="1" destOrd="0" parTransId="{816552B3-0194-452B-AFF9-28AC56D8B4C0}" sibTransId="{113C88FA-6610-41DB-8923-3E361709F052}"/>
    <dgm:cxn modelId="{0A839C97-B35B-48D1-B2E0-5BCCF0CE5762}" type="presOf" srcId="{4BE5062C-09E2-44EC-9D3E-6B2324732BA5}" destId="{E230145E-F758-4D1C-A165-4D8D2C72A030}" srcOrd="0" destOrd="0" presId="urn:microsoft.com/office/officeart/2005/8/layout/chevronAccent+Icon"/>
    <dgm:cxn modelId="{3360AFB2-EE66-4D33-93E9-58029964F813}" type="presOf" srcId="{7D77B465-0F67-4623-B4D1-CB19FD029E11}" destId="{BF8F49C8-8C47-4331-8990-693DC0E3E665}" srcOrd="0" destOrd="0" presId="urn:microsoft.com/office/officeart/2005/8/layout/chevronAccent+Icon"/>
    <dgm:cxn modelId="{1B0B60E6-2B69-42D8-875E-2465F081FB7A}" type="presOf" srcId="{66DDFE26-17DC-460B-A10F-CEB6908C4CB2}" destId="{54899DC3-FB1B-49B4-9756-6C2A87CB2E8F}" srcOrd="0" destOrd="0" presId="urn:microsoft.com/office/officeart/2005/8/layout/chevronAccent+Icon"/>
    <dgm:cxn modelId="{82721F9A-975A-4F9A-BCC9-DADE096F612A}" type="presParOf" srcId="{62841FEE-CB69-46B4-AD42-4BD949240ECB}" destId="{D92B07D2-43F8-4402-A528-07C9F81AA00A}" srcOrd="0" destOrd="0" presId="urn:microsoft.com/office/officeart/2005/8/layout/chevronAccent+Icon"/>
    <dgm:cxn modelId="{587FD5D3-9328-4DB9-B8CB-74ADE6C6EE72}" type="presParOf" srcId="{D92B07D2-43F8-4402-A528-07C9F81AA00A}" destId="{B41F6E66-F98A-4263-BE34-4B387A301BE5}" srcOrd="0" destOrd="0" presId="urn:microsoft.com/office/officeart/2005/8/layout/chevronAccent+Icon"/>
    <dgm:cxn modelId="{A1750B76-A0EA-4F6C-A2B7-BE1C57B5120D}" type="presParOf" srcId="{D92B07D2-43F8-4402-A528-07C9F81AA00A}" destId="{BF8F49C8-8C47-4331-8990-693DC0E3E665}" srcOrd="1" destOrd="0" presId="urn:microsoft.com/office/officeart/2005/8/layout/chevronAccent+Icon"/>
    <dgm:cxn modelId="{C2BF9EBE-1BF3-4399-8A2E-FEFF673C5DE2}" type="presParOf" srcId="{62841FEE-CB69-46B4-AD42-4BD949240ECB}" destId="{13720CA2-F359-42C1-AFCD-337F5CD2A75C}" srcOrd="1" destOrd="0" presId="urn:microsoft.com/office/officeart/2005/8/layout/chevronAccent+Icon"/>
    <dgm:cxn modelId="{AC1DE1D8-41C6-473F-9DF8-B237D5FCA1D4}" type="presParOf" srcId="{62841FEE-CB69-46B4-AD42-4BD949240ECB}" destId="{830266CD-B34D-44BD-94D4-361EB400505E}" srcOrd="2" destOrd="0" presId="urn:microsoft.com/office/officeart/2005/8/layout/chevronAccent+Icon"/>
    <dgm:cxn modelId="{BD112894-E8C3-47F7-93A8-57EB7DA9D355}" type="presParOf" srcId="{830266CD-B34D-44BD-94D4-361EB400505E}" destId="{96069895-FDCC-4885-9854-E83FED70C92E}" srcOrd="0" destOrd="0" presId="urn:microsoft.com/office/officeart/2005/8/layout/chevronAccent+Icon"/>
    <dgm:cxn modelId="{C893A397-7EAC-4028-8A20-3EF1D4A28A61}" type="presParOf" srcId="{830266CD-B34D-44BD-94D4-361EB400505E}" destId="{54899DC3-FB1B-49B4-9756-6C2A87CB2E8F}" srcOrd="1" destOrd="0" presId="urn:microsoft.com/office/officeart/2005/8/layout/chevronAccent+Icon"/>
    <dgm:cxn modelId="{2A0437BB-DCDF-40F6-996A-A986E205D229}" type="presParOf" srcId="{62841FEE-CB69-46B4-AD42-4BD949240ECB}" destId="{7E8B3CB9-7DFD-4CF0-BCE9-6C1C99EB051F}" srcOrd="3" destOrd="0" presId="urn:microsoft.com/office/officeart/2005/8/layout/chevronAccent+Icon"/>
    <dgm:cxn modelId="{40E8812E-93A8-4DC6-9B56-F1F2A1D58724}" type="presParOf" srcId="{62841FEE-CB69-46B4-AD42-4BD949240ECB}" destId="{F8C05236-2398-4A2E-A5A7-6FC59BE619E9}" srcOrd="4" destOrd="0" presId="urn:microsoft.com/office/officeart/2005/8/layout/chevronAccent+Icon"/>
    <dgm:cxn modelId="{8A8B1DCB-4A49-4536-B238-3EB5704FA31A}" type="presParOf" srcId="{F8C05236-2398-4A2E-A5A7-6FC59BE619E9}" destId="{7CB11B01-43EF-427A-A186-9015883D6371}" srcOrd="0" destOrd="0" presId="urn:microsoft.com/office/officeart/2005/8/layout/chevronAccent+Icon"/>
    <dgm:cxn modelId="{B4EDDEEC-332C-464F-9F4E-ACFBA1EF468A}" type="presParOf" srcId="{F8C05236-2398-4A2E-A5A7-6FC59BE619E9}" destId="{E230145E-F758-4D1C-A165-4D8D2C72A030}" srcOrd="1" destOrd="0" presId="urn:microsoft.com/office/officeart/2005/8/layout/chevronAccent+Icon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554C161-B81C-46B9-ACE2-1360D10297CA}" type="doc">
      <dgm:prSet loTypeId="urn:microsoft.com/office/officeart/2005/8/layout/hProcess11" loCatId="process" qsTypeId="urn:microsoft.com/office/officeart/2005/8/quickstyle/simple1" qsCatId="simple" csTypeId="urn:microsoft.com/office/officeart/2005/8/colors/accent4_4" csCatId="accent4" phldr="1"/>
      <dgm:spPr/>
    </dgm:pt>
    <dgm:pt modelId="{5DEA4C62-7CB0-4AB1-97D8-87C048B4CC5A}">
      <dgm:prSet phldrT="[Text]" custT="1"/>
      <dgm:spPr/>
      <dgm:t>
        <a:bodyPr/>
        <a:lstStyle/>
        <a:p>
          <a:r>
            <a:rPr lang="en-US" sz="1600" dirty="0"/>
            <a:t>2012:</a:t>
          </a:r>
        </a:p>
        <a:p>
          <a:r>
            <a:rPr lang="en-US" sz="1600" dirty="0"/>
            <a:t> </a:t>
          </a:r>
          <a:r>
            <a:rPr lang="en-US" sz="1600" dirty="0" err="1"/>
            <a:t>AlexNet</a:t>
          </a:r>
          <a:endParaRPr lang="en-US" sz="1600" dirty="0"/>
        </a:p>
      </dgm:t>
    </dgm:pt>
    <dgm:pt modelId="{C5E0EEC9-CC9F-42C5-A63A-1D88DF0443B6}" type="parTrans" cxnId="{5BAB4896-68B1-4DE1-8535-33C957E7C536}">
      <dgm:prSet/>
      <dgm:spPr/>
      <dgm:t>
        <a:bodyPr/>
        <a:lstStyle/>
        <a:p>
          <a:endParaRPr lang="en-US"/>
        </a:p>
      </dgm:t>
    </dgm:pt>
    <dgm:pt modelId="{821E0636-531D-4080-8DB2-855C45F414E6}" type="sibTrans" cxnId="{5BAB4896-68B1-4DE1-8535-33C957E7C536}">
      <dgm:prSet/>
      <dgm:spPr/>
      <dgm:t>
        <a:bodyPr/>
        <a:lstStyle/>
        <a:p>
          <a:endParaRPr lang="en-US"/>
        </a:p>
      </dgm:t>
    </dgm:pt>
    <dgm:pt modelId="{38E3594A-13EE-4D00-809B-2354391862A9}">
      <dgm:prSet phldrT="[Text]" custT="1"/>
      <dgm:spPr/>
      <dgm:t>
        <a:bodyPr/>
        <a:lstStyle/>
        <a:p>
          <a:r>
            <a:rPr lang="en-US" sz="1600" dirty="0"/>
            <a:t>2016: </a:t>
          </a:r>
        </a:p>
        <a:p>
          <a:r>
            <a:rPr lang="en-US" sz="1600" dirty="0"/>
            <a:t>AlphaGo</a:t>
          </a:r>
        </a:p>
      </dgm:t>
    </dgm:pt>
    <dgm:pt modelId="{1FC9DC94-B396-4519-AEC2-597FAC0A62ED}" type="parTrans" cxnId="{581EAA77-148B-4CFE-A1FE-D7C299B02464}">
      <dgm:prSet/>
      <dgm:spPr/>
      <dgm:t>
        <a:bodyPr/>
        <a:lstStyle/>
        <a:p>
          <a:endParaRPr lang="en-US"/>
        </a:p>
      </dgm:t>
    </dgm:pt>
    <dgm:pt modelId="{8566291B-DA78-4F48-8082-D687A99647AF}" type="sibTrans" cxnId="{581EAA77-148B-4CFE-A1FE-D7C299B02464}">
      <dgm:prSet/>
      <dgm:spPr/>
      <dgm:t>
        <a:bodyPr/>
        <a:lstStyle/>
        <a:p>
          <a:endParaRPr lang="en-US"/>
        </a:p>
      </dgm:t>
    </dgm:pt>
    <dgm:pt modelId="{C91545B4-EC8C-4C0A-BF11-0C0CF6F00FEC}">
      <dgm:prSet phldrT="[Text]" custT="1"/>
      <dgm:spPr/>
      <dgm:t>
        <a:bodyPr/>
        <a:lstStyle/>
        <a:p>
          <a:r>
            <a:rPr lang="en-US" sz="1600" dirty="0"/>
            <a:t>2017: </a:t>
          </a:r>
        </a:p>
        <a:p>
          <a:r>
            <a:rPr lang="en-US" sz="1600" dirty="0"/>
            <a:t>AlphaGo Zero</a:t>
          </a:r>
        </a:p>
      </dgm:t>
    </dgm:pt>
    <dgm:pt modelId="{5485ECCA-6958-448D-9077-A6BB62C3A413}" type="parTrans" cxnId="{90FF98F1-3047-454A-A021-4D1AD244D085}">
      <dgm:prSet/>
      <dgm:spPr/>
      <dgm:t>
        <a:bodyPr/>
        <a:lstStyle/>
        <a:p>
          <a:endParaRPr lang="en-US"/>
        </a:p>
      </dgm:t>
    </dgm:pt>
    <dgm:pt modelId="{00AA3B54-02F3-4264-BBC5-724FB2772525}" type="sibTrans" cxnId="{90FF98F1-3047-454A-A021-4D1AD244D085}">
      <dgm:prSet/>
      <dgm:spPr/>
      <dgm:t>
        <a:bodyPr/>
        <a:lstStyle/>
        <a:p>
          <a:endParaRPr lang="en-US"/>
        </a:p>
      </dgm:t>
    </dgm:pt>
    <dgm:pt modelId="{AFB6175F-6521-49B4-974C-E3AD17F524A1}">
      <dgm:prSet custT="1"/>
      <dgm:spPr/>
      <dgm:t>
        <a:bodyPr/>
        <a:lstStyle/>
        <a:p>
          <a:r>
            <a:rPr lang="en-US" sz="1600" dirty="0"/>
            <a:t>2015:</a:t>
          </a:r>
        </a:p>
        <a:p>
          <a:r>
            <a:rPr lang="en-US" sz="1600" dirty="0" err="1"/>
            <a:t>ResNet</a:t>
          </a:r>
          <a:endParaRPr lang="en-US" sz="1600" dirty="0"/>
        </a:p>
      </dgm:t>
    </dgm:pt>
    <dgm:pt modelId="{A53C9901-1D65-460B-AC5C-DEFEC00CF444}" type="parTrans" cxnId="{4E774A46-ACC3-49A8-8AEA-EC765A475C7A}">
      <dgm:prSet/>
      <dgm:spPr/>
      <dgm:t>
        <a:bodyPr/>
        <a:lstStyle/>
        <a:p>
          <a:endParaRPr lang="en-US"/>
        </a:p>
      </dgm:t>
    </dgm:pt>
    <dgm:pt modelId="{9D4BFFE7-DD3B-48AB-981D-5904B9EB698B}" type="sibTrans" cxnId="{4E774A46-ACC3-49A8-8AEA-EC765A475C7A}">
      <dgm:prSet/>
      <dgm:spPr/>
      <dgm:t>
        <a:bodyPr/>
        <a:lstStyle/>
        <a:p>
          <a:endParaRPr lang="en-US"/>
        </a:p>
      </dgm:t>
    </dgm:pt>
    <dgm:pt modelId="{02B2CBD7-E658-40F9-AF24-4B817AD1D12E}">
      <dgm:prSet custT="1"/>
      <dgm:spPr/>
      <dgm:t>
        <a:bodyPr/>
        <a:lstStyle/>
        <a:p>
          <a:r>
            <a:rPr lang="en-US" sz="1600" dirty="0"/>
            <a:t>2016: Microsoft Speech recognition</a:t>
          </a:r>
        </a:p>
        <a:p>
          <a:endParaRPr lang="en-US" sz="1600" dirty="0"/>
        </a:p>
      </dgm:t>
    </dgm:pt>
    <dgm:pt modelId="{F1CC235C-5018-4782-9521-3DDDB1985F82}" type="parTrans" cxnId="{5AFD70F8-7BDC-489C-9535-A5EB003EE265}">
      <dgm:prSet/>
      <dgm:spPr/>
      <dgm:t>
        <a:bodyPr/>
        <a:lstStyle/>
        <a:p>
          <a:endParaRPr lang="en-US"/>
        </a:p>
      </dgm:t>
    </dgm:pt>
    <dgm:pt modelId="{7CC90723-7B09-4980-A03D-150136B6F3B6}" type="sibTrans" cxnId="{5AFD70F8-7BDC-489C-9535-A5EB003EE265}">
      <dgm:prSet/>
      <dgm:spPr/>
      <dgm:t>
        <a:bodyPr/>
        <a:lstStyle/>
        <a:p>
          <a:endParaRPr lang="en-US"/>
        </a:p>
      </dgm:t>
    </dgm:pt>
    <dgm:pt modelId="{C684FD38-EC18-4988-95EF-878970A546F5}" type="pres">
      <dgm:prSet presAssocID="{4554C161-B81C-46B9-ACE2-1360D10297CA}" presName="Name0" presStyleCnt="0">
        <dgm:presLayoutVars>
          <dgm:dir/>
          <dgm:resizeHandles val="exact"/>
        </dgm:presLayoutVars>
      </dgm:prSet>
      <dgm:spPr/>
    </dgm:pt>
    <dgm:pt modelId="{B641BEFB-68CB-4879-AD33-AEA0802799E9}" type="pres">
      <dgm:prSet presAssocID="{4554C161-B81C-46B9-ACE2-1360D10297CA}" presName="arrow" presStyleLbl="bgShp" presStyleIdx="0" presStyleCnt="1"/>
      <dgm:spPr/>
    </dgm:pt>
    <dgm:pt modelId="{6E08068F-B61C-4493-BF27-D4477928A9E1}" type="pres">
      <dgm:prSet presAssocID="{4554C161-B81C-46B9-ACE2-1360D10297CA}" presName="points" presStyleCnt="0"/>
      <dgm:spPr/>
    </dgm:pt>
    <dgm:pt modelId="{AA95E305-E883-4600-9DB6-D02148C25E0E}" type="pres">
      <dgm:prSet presAssocID="{5DEA4C62-7CB0-4AB1-97D8-87C048B4CC5A}" presName="compositeA" presStyleCnt="0"/>
      <dgm:spPr/>
    </dgm:pt>
    <dgm:pt modelId="{28D315C2-1B77-4BAD-8F7E-599643728B33}" type="pres">
      <dgm:prSet presAssocID="{5DEA4C62-7CB0-4AB1-97D8-87C048B4CC5A}" presName="textA" presStyleLbl="revTx" presStyleIdx="0" presStyleCnt="5">
        <dgm:presLayoutVars>
          <dgm:bulletEnabled val="1"/>
        </dgm:presLayoutVars>
      </dgm:prSet>
      <dgm:spPr/>
    </dgm:pt>
    <dgm:pt modelId="{85470D83-7129-47F6-A8F9-176CCD5BAE56}" type="pres">
      <dgm:prSet presAssocID="{5DEA4C62-7CB0-4AB1-97D8-87C048B4CC5A}" presName="circleA" presStyleLbl="node1" presStyleIdx="0" presStyleCnt="5"/>
      <dgm:spPr/>
    </dgm:pt>
    <dgm:pt modelId="{E961DDB3-11CE-4231-9B69-95291359392D}" type="pres">
      <dgm:prSet presAssocID="{5DEA4C62-7CB0-4AB1-97D8-87C048B4CC5A}" presName="spaceA" presStyleCnt="0"/>
      <dgm:spPr/>
    </dgm:pt>
    <dgm:pt modelId="{62310579-EEC0-406F-BD39-F3D601D380CE}" type="pres">
      <dgm:prSet presAssocID="{821E0636-531D-4080-8DB2-855C45F414E6}" presName="space" presStyleCnt="0"/>
      <dgm:spPr/>
    </dgm:pt>
    <dgm:pt modelId="{0DD84031-CA41-4935-81A9-54EDF22B7900}" type="pres">
      <dgm:prSet presAssocID="{AFB6175F-6521-49B4-974C-E3AD17F524A1}" presName="compositeB" presStyleCnt="0"/>
      <dgm:spPr/>
    </dgm:pt>
    <dgm:pt modelId="{0401E553-B0FD-49A2-9BF6-A95975F5D2A7}" type="pres">
      <dgm:prSet presAssocID="{AFB6175F-6521-49B4-974C-E3AD17F524A1}" presName="textB" presStyleLbl="revTx" presStyleIdx="1" presStyleCnt="5">
        <dgm:presLayoutVars>
          <dgm:bulletEnabled val="1"/>
        </dgm:presLayoutVars>
      </dgm:prSet>
      <dgm:spPr/>
    </dgm:pt>
    <dgm:pt modelId="{AED7FAE2-1990-45D5-887E-51AFD4587F32}" type="pres">
      <dgm:prSet presAssocID="{AFB6175F-6521-49B4-974C-E3AD17F524A1}" presName="circleB" presStyleLbl="node1" presStyleIdx="1" presStyleCnt="5"/>
      <dgm:spPr/>
    </dgm:pt>
    <dgm:pt modelId="{3A42B53C-7CA9-49C3-8357-0B200EEAC13F}" type="pres">
      <dgm:prSet presAssocID="{AFB6175F-6521-49B4-974C-E3AD17F524A1}" presName="spaceB" presStyleCnt="0"/>
      <dgm:spPr/>
    </dgm:pt>
    <dgm:pt modelId="{A9CC11A6-68BC-4AE8-AF52-C1E4305541F3}" type="pres">
      <dgm:prSet presAssocID="{9D4BFFE7-DD3B-48AB-981D-5904B9EB698B}" presName="space" presStyleCnt="0"/>
      <dgm:spPr/>
    </dgm:pt>
    <dgm:pt modelId="{E96312B8-EB71-4C08-94D2-639282FE1AA8}" type="pres">
      <dgm:prSet presAssocID="{38E3594A-13EE-4D00-809B-2354391862A9}" presName="compositeA" presStyleCnt="0"/>
      <dgm:spPr/>
    </dgm:pt>
    <dgm:pt modelId="{8079CA72-9854-4D9E-AB3E-863BD987028D}" type="pres">
      <dgm:prSet presAssocID="{38E3594A-13EE-4D00-809B-2354391862A9}" presName="textA" presStyleLbl="revTx" presStyleIdx="2" presStyleCnt="5">
        <dgm:presLayoutVars>
          <dgm:bulletEnabled val="1"/>
        </dgm:presLayoutVars>
      </dgm:prSet>
      <dgm:spPr/>
    </dgm:pt>
    <dgm:pt modelId="{DFF8A8DC-7269-4EB0-8FDE-745FAEFE6239}" type="pres">
      <dgm:prSet presAssocID="{38E3594A-13EE-4D00-809B-2354391862A9}" presName="circleA" presStyleLbl="node1" presStyleIdx="2" presStyleCnt="5"/>
      <dgm:spPr/>
    </dgm:pt>
    <dgm:pt modelId="{BA1D45C2-12B5-46EA-9B35-B81E8ABCDA52}" type="pres">
      <dgm:prSet presAssocID="{38E3594A-13EE-4D00-809B-2354391862A9}" presName="spaceA" presStyleCnt="0"/>
      <dgm:spPr/>
    </dgm:pt>
    <dgm:pt modelId="{A41B6AE1-3008-433C-8EC2-FD334EF6E05D}" type="pres">
      <dgm:prSet presAssocID="{8566291B-DA78-4F48-8082-D687A99647AF}" presName="space" presStyleCnt="0"/>
      <dgm:spPr/>
    </dgm:pt>
    <dgm:pt modelId="{4D36FA06-DAE6-4E7F-8E83-980C8621027F}" type="pres">
      <dgm:prSet presAssocID="{02B2CBD7-E658-40F9-AF24-4B817AD1D12E}" presName="compositeB" presStyleCnt="0"/>
      <dgm:spPr/>
    </dgm:pt>
    <dgm:pt modelId="{E045B22A-6B37-4C5D-8FCC-25A9634ABF8A}" type="pres">
      <dgm:prSet presAssocID="{02B2CBD7-E658-40F9-AF24-4B817AD1D12E}" presName="textB" presStyleLbl="revTx" presStyleIdx="3" presStyleCnt="5">
        <dgm:presLayoutVars>
          <dgm:bulletEnabled val="1"/>
        </dgm:presLayoutVars>
      </dgm:prSet>
      <dgm:spPr/>
    </dgm:pt>
    <dgm:pt modelId="{905ACF94-A608-4DAF-BBD7-1E02F258B2D9}" type="pres">
      <dgm:prSet presAssocID="{02B2CBD7-E658-40F9-AF24-4B817AD1D12E}" presName="circleB" presStyleLbl="node1" presStyleIdx="3" presStyleCnt="5"/>
      <dgm:spPr/>
    </dgm:pt>
    <dgm:pt modelId="{483C44AE-BA6E-4382-ABB8-199117CF29E6}" type="pres">
      <dgm:prSet presAssocID="{02B2CBD7-E658-40F9-AF24-4B817AD1D12E}" presName="spaceB" presStyleCnt="0"/>
      <dgm:spPr/>
    </dgm:pt>
    <dgm:pt modelId="{948B54F5-CD83-426C-8884-F5BA748A05DE}" type="pres">
      <dgm:prSet presAssocID="{7CC90723-7B09-4980-A03D-150136B6F3B6}" presName="space" presStyleCnt="0"/>
      <dgm:spPr/>
    </dgm:pt>
    <dgm:pt modelId="{3666EDC2-20E5-4B91-9D4B-8AB2A0595247}" type="pres">
      <dgm:prSet presAssocID="{C91545B4-EC8C-4C0A-BF11-0C0CF6F00FEC}" presName="compositeA" presStyleCnt="0"/>
      <dgm:spPr/>
    </dgm:pt>
    <dgm:pt modelId="{AA7295BA-E7B3-4092-9A7A-3FEDAFB425CB}" type="pres">
      <dgm:prSet presAssocID="{C91545B4-EC8C-4C0A-BF11-0C0CF6F00FEC}" presName="textA" presStyleLbl="revTx" presStyleIdx="4" presStyleCnt="5">
        <dgm:presLayoutVars>
          <dgm:bulletEnabled val="1"/>
        </dgm:presLayoutVars>
      </dgm:prSet>
      <dgm:spPr/>
    </dgm:pt>
    <dgm:pt modelId="{D2AE68CB-08A6-46A1-ABF9-DB8D2E71A99B}" type="pres">
      <dgm:prSet presAssocID="{C91545B4-EC8C-4C0A-BF11-0C0CF6F00FEC}" presName="circleA" presStyleLbl="node1" presStyleIdx="4" presStyleCnt="5"/>
      <dgm:spPr/>
    </dgm:pt>
    <dgm:pt modelId="{1E500044-B952-4458-BD63-DF2EC6BB93DD}" type="pres">
      <dgm:prSet presAssocID="{C91545B4-EC8C-4C0A-BF11-0C0CF6F00FEC}" presName="spaceA" presStyleCnt="0"/>
      <dgm:spPr/>
    </dgm:pt>
  </dgm:ptLst>
  <dgm:cxnLst>
    <dgm:cxn modelId="{F7B34030-CD27-4236-A7CA-5D82E128A431}" type="presOf" srcId="{02B2CBD7-E658-40F9-AF24-4B817AD1D12E}" destId="{E045B22A-6B37-4C5D-8FCC-25A9634ABF8A}" srcOrd="0" destOrd="0" presId="urn:microsoft.com/office/officeart/2005/8/layout/hProcess11"/>
    <dgm:cxn modelId="{4E774A46-ACC3-49A8-8AEA-EC765A475C7A}" srcId="{4554C161-B81C-46B9-ACE2-1360D10297CA}" destId="{AFB6175F-6521-49B4-974C-E3AD17F524A1}" srcOrd="1" destOrd="0" parTransId="{A53C9901-1D65-460B-AC5C-DEFEC00CF444}" sibTransId="{9D4BFFE7-DD3B-48AB-981D-5904B9EB698B}"/>
    <dgm:cxn modelId="{27D0734B-E907-4A14-AC5F-D4BCB0F5578B}" type="presOf" srcId="{AFB6175F-6521-49B4-974C-E3AD17F524A1}" destId="{0401E553-B0FD-49A2-9BF6-A95975F5D2A7}" srcOrd="0" destOrd="0" presId="urn:microsoft.com/office/officeart/2005/8/layout/hProcess11"/>
    <dgm:cxn modelId="{581EAA77-148B-4CFE-A1FE-D7C299B02464}" srcId="{4554C161-B81C-46B9-ACE2-1360D10297CA}" destId="{38E3594A-13EE-4D00-809B-2354391862A9}" srcOrd="2" destOrd="0" parTransId="{1FC9DC94-B396-4519-AEC2-597FAC0A62ED}" sibTransId="{8566291B-DA78-4F48-8082-D687A99647AF}"/>
    <dgm:cxn modelId="{5BAB4896-68B1-4DE1-8535-33C957E7C536}" srcId="{4554C161-B81C-46B9-ACE2-1360D10297CA}" destId="{5DEA4C62-7CB0-4AB1-97D8-87C048B4CC5A}" srcOrd="0" destOrd="0" parTransId="{C5E0EEC9-CC9F-42C5-A63A-1D88DF0443B6}" sibTransId="{821E0636-531D-4080-8DB2-855C45F414E6}"/>
    <dgm:cxn modelId="{DAD764A2-5E96-4970-BDFA-D232047F8AD7}" type="presOf" srcId="{C91545B4-EC8C-4C0A-BF11-0C0CF6F00FEC}" destId="{AA7295BA-E7B3-4092-9A7A-3FEDAFB425CB}" srcOrd="0" destOrd="0" presId="urn:microsoft.com/office/officeart/2005/8/layout/hProcess11"/>
    <dgm:cxn modelId="{B4CC2FA6-D3D0-4588-BDF2-5436832F42D5}" type="presOf" srcId="{5DEA4C62-7CB0-4AB1-97D8-87C048B4CC5A}" destId="{28D315C2-1B77-4BAD-8F7E-599643728B33}" srcOrd="0" destOrd="0" presId="urn:microsoft.com/office/officeart/2005/8/layout/hProcess11"/>
    <dgm:cxn modelId="{85C0EFB9-AA67-4728-95BC-16E8B1D3A3A0}" type="presOf" srcId="{38E3594A-13EE-4D00-809B-2354391862A9}" destId="{8079CA72-9854-4D9E-AB3E-863BD987028D}" srcOrd="0" destOrd="0" presId="urn:microsoft.com/office/officeart/2005/8/layout/hProcess11"/>
    <dgm:cxn modelId="{E84833D6-2448-4D0D-A51E-085F7FE8EBC4}" type="presOf" srcId="{4554C161-B81C-46B9-ACE2-1360D10297CA}" destId="{C684FD38-EC18-4988-95EF-878970A546F5}" srcOrd="0" destOrd="0" presId="urn:microsoft.com/office/officeart/2005/8/layout/hProcess11"/>
    <dgm:cxn modelId="{90FF98F1-3047-454A-A021-4D1AD244D085}" srcId="{4554C161-B81C-46B9-ACE2-1360D10297CA}" destId="{C91545B4-EC8C-4C0A-BF11-0C0CF6F00FEC}" srcOrd="4" destOrd="0" parTransId="{5485ECCA-6958-448D-9077-A6BB62C3A413}" sibTransId="{00AA3B54-02F3-4264-BBC5-724FB2772525}"/>
    <dgm:cxn modelId="{5AFD70F8-7BDC-489C-9535-A5EB003EE265}" srcId="{4554C161-B81C-46B9-ACE2-1360D10297CA}" destId="{02B2CBD7-E658-40F9-AF24-4B817AD1D12E}" srcOrd="3" destOrd="0" parTransId="{F1CC235C-5018-4782-9521-3DDDB1985F82}" sibTransId="{7CC90723-7B09-4980-A03D-150136B6F3B6}"/>
    <dgm:cxn modelId="{04023D1A-A71C-4F9D-8A44-E7FAD681E701}" type="presParOf" srcId="{C684FD38-EC18-4988-95EF-878970A546F5}" destId="{B641BEFB-68CB-4879-AD33-AEA0802799E9}" srcOrd="0" destOrd="0" presId="urn:microsoft.com/office/officeart/2005/8/layout/hProcess11"/>
    <dgm:cxn modelId="{2ED97A65-900A-4075-8470-BB9EACD594E3}" type="presParOf" srcId="{C684FD38-EC18-4988-95EF-878970A546F5}" destId="{6E08068F-B61C-4493-BF27-D4477928A9E1}" srcOrd="1" destOrd="0" presId="urn:microsoft.com/office/officeart/2005/8/layout/hProcess11"/>
    <dgm:cxn modelId="{8CDA3073-262D-4D10-828F-6A59BF33DDFA}" type="presParOf" srcId="{6E08068F-B61C-4493-BF27-D4477928A9E1}" destId="{AA95E305-E883-4600-9DB6-D02148C25E0E}" srcOrd="0" destOrd="0" presId="urn:microsoft.com/office/officeart/2005/8/layout/hProcess11"/>
    <dgm:cxn modelId="{8D668DF3-7274-4541-AD85-071CAF350E4F}" type="presParOf" srcId="{AA95E305-E883-4600-9DB6-D02148C25E0E}" destId="{28D315C2-1B77-4BAD-8F7E-599643728B33}" srcOrd="0" destOrd="0" presId="urn:microsoft.com/office/officeart/2005/8/layout/hProcess11"/>
    <dgm:cxn modelId="{85D4DD5E-B3F8-448A-8129-8911E425827F}" type="presParOf" srcId="{AA95E305-E883-4600-9DB6-D02148C25E0E}" destId="{85470D83-7129-47F6-A8F9-176CCD5BAE56}" srcOrd="1" destOrd="0" presId="urn:microsoft.com/office/officeart/2005/8/layout/hProcess11"/>
    <dgm:cxn modelId="{EE41F930-4242-4BBB-B044-E127CF240D6B}" type="presParOf" srcId="{AA95E305-E883-4600-9DB6-D02148C25E0E}" destId="{E961DDB3-11CE-4231-9B69-95291359392D}" srcOrd="2" destOrd="0" presId="urn:microsoft.com/office/officeart/2005/8/layout/hProcess11"/>
    <dgm:cxn modelId="{F6544F42-70B5-42CC-BA86-BAAD35DDB606}" type="presParOf" srcId="{6E08068F-B61C-4493-BF27-D4477928A9E1}" destId="{62310579-EEC0-406F-BD39-F3D601D380CE}" srcOrd="1" destOrd="0" presId="urn:microsoft.com/office/officeart/2005/8/layout/hProcess11"/>
    <dgm:cxn modelId="{7D1F15E5-9402-4629-AC1F-AD93194E2464}" type="presParOf" srcId="{6E08068F-B61C-4493-BF27-D4477928A9E1}" destId="{0DD84031-CA41-4935-81A9-54EDF22B7900}" srcOrd="2" destOrd="0" presId="urn:microsoft.com/office/officeart/2005/8/layout/hProcess11"/>
    <dgm:cxn modelId="{C130D632-A64C-408D-838F-8E4501EA957C}" type="presParOf" srcId="{0DD84031-CA41-4935-81A9-54EDF22B7900}" destId="{0401E553-B0FD-49A2-9BF6-A95975F5D2A7}" srcOrd="0" destOrd="0" presId="urn:microsoft.com/office/officeart/2005/8/layout/hProcess11"/>
    <dgm:cxn modelId="{AC9EA393-AD2F-4C13-8C35-EB3ACD2BFF3D}" type="presParOf" srcId="{0DD84031-CA41-4935-81A9-54EDF22B7900}" destId="{AED7FAE2-1990-45D5-887E-51AFD4587F32}" srcOrd="1" destOrd="0" presId="urn:microsoft.com/office/officeart/2005/8/layout/hProcess11"/>
    <dgm:cxn modelId="{6F84D8DA-61D3-4541-99FF-653371831153}" type="presParOf" srcId="{0DD84031-CA41-4935-81A9-54EDF22B7900}" destId="{3A42B53C-7CA9-49C3-8357-0B200EEAC13F}" srcOrd="2" destOrd="0" presId="urn:microsoft.com/office/officeart/2005/8/layout/hProcess11"/>
    <dgm:cxn modelId="{50CF5250-EDF3-49B9-9A78-04BECB5E3836}" type="presParOf" srcId="{6E08068F-B61C-4493-BF27-D4477928A9E1}" destId="{A9CC11A6-68BC-4AE8-AF52-C1E4305541F3}" srcOrd="3" destOrd="0" presId="urn:microsoft.com/office/officeart/2005/8/layout/hProcess11"/>
    <dgm:cxn modelId="{52AD507B-27C0-460D-9BAF-DDF5E704A403}" type="presParOf" srcId="{6E08068F-B61C-4493-BF27-D4477928A9E1}" destId="{E96312B8-EB71-4C08-94D2-639282FE1AA8}" srcOrd="4" destOrd="0" presId="urn:microsoft.com/office/officeart/2005/8/layout/hProcess11"/>
    <dgm:cxn modelId="{ED5F79BC-572A-4896-8B09-98E9332BC013}" type="presParOf" srcId="{E96312B8-EB71-4C08-94D2-639282FE1AA8}" destId="{8079CA72-9854-4D9E-AB3E-863BD987028D}" srcOrd="0" destOrd="0" presId="urn:microsoft.com/office/officeart/2005/8/layout/hProcess11"/>
    <dgm:cxn modelId="{FB7BE8AE-A8BC-4DD9-A589-46A3103FB5A4}" type="presParOf" srcId="{E96312B8-EB71-4C08-94D2-639282FE1AA8}" destId="{DFF8A8DC-7269-4EB0-8FDE-745FAEFE6239}" srcOrd="1" destOrd="0" presId="urn:microsoft.com/office/officeart/2005/8/layout/hProcess11"/>
    <dgm:cxn modelId="{EFF033D0-19B6-4DF3-9DF7-DB8734044AE5}" type="presParOf" srcId="{E96312B8-EB71-4C08-94D2-639282FE1AA8}" destId="{BA1D45C2-12B5-46EA-9B35-B81E8ABCDA52}" srcOrd="2" destOrd="0" presId="urn:microsoft.com/office/officeart/2005/8/layout/hProcess11"/>
    <dgm:cxn modelId="{FD3DDF82-7718-4C50-A818-FADED42D610F}" type="presParOf" srcId="{6E08068F-B61C-4493-BF27-D4477928A9E1}" destId="{A41B6AE1-3008-433C-8EC2-FD334EF6E05D}" srcOrd="5" destOrd="0" presId="urn:microsoft.com/office/officeart/2005/8/layout/hProcess11"/>
    <dgm:cxn modelId="{E3476477-8621-4687-8C9E-F904AC3070E7}" type="presParOf" srcId="{6E08068F-B61C-4493-BF27-D4477928A9E1}" destId="{4D36FA06-DAE6-4E7F-8E83-980C8621027F}" srcOrd="6" destOrd="0" presId="urn:microsoft.com/office/officeart/2005/8/layout/hProcess11"/>
    <dgm:cxn modelId="{22F112B7-95D5-4D69-A23E-C2CDB75A6514}" type="presParOf" srcId="{4D36FA06-DAE6-4E7F-8E83-980C8621027F}" destId="{E045B22A-6B37-4C5D-8FCC-25A9634ABF8A}" srcOrd="0" destOrd="0" presId="urn:microsoft.com/office/officeart/2005/8/layout/hProcess11"/>
    <dgm:cxn modelId="{BAFC1A93-08A1-4E51-AE78-E872DAF6EEB9}" type="presParOf" srcId="{4D36FA06-DAE6-4E7F-8E83-980C8621027F}" destId="{905ACF94-A608-4DAF-BBD7-1E02F258B2D9}" srcOrd="1" destOrd="0" presId="urn:microsoft.com/office/officeart/2005/8/layout/hProcess11"/>
    <dgm:cxn modelId="{DFBAC001-19BA-4D67-B67A-A362BE7ECAD6}" type="presParOf" srcId="{4D36FA06-DAE6-4E7F-8E83-980C8621027F}" destId="{483C44AE-BA6E-4382-ABB8-199117CF29E6}" srcOrd="2" destOrd="0" presId="urn:microsoft.com/office/officeart/2005/8/layout/hProcess11"/>
    <dgm:cxn modelId="{12EEA91C-B213-438E-B2AF-4D9F5A978F07}" type="presParOf" srcId="{6E08068F-B61C-4493-BF27-D4477928A9E1}" destId="{948B54F5-CD83-426C-8884-F5BA748A05DE}" srcOrd="7" destOrd="0" presId="urn:microsoft.com/office/officeart/2005/8/layout/hProcess11"/>
    <dgm:cxn modelId="{AD93381C-104F-497A-ADE2-82BC511DCA69}" type="presParOf" srcId="{6E08068F-B61C-4493-BF27-D4477928A9E1}" destId="{3666EDC2-20E5-4B91-9D4B-8AB2A0595247}" srcOrd="8" destOrd="0" presId="urn:microsoft.com/office/officeart/2005/8/layout/hProcess11"/>
    <dgm:cxn modelId="{C24ECD5D-040A-4706-8001-CCC59D65F27E}" type="presParOf" srcId="{3666EDC2-20E5-4B91-9D4B-8AB2A0595247}" destId="{AA7295BA-E7B3-4092-9A7A-3FEDAFB425CB}" srcOrd="0" destOrd="0" presId="urn:microsoft.com/office/officeart/2005/8/layout/hProcess11"/>
    <dgm:cxn modelId="{74D072C5-B9E4-4D02-BF9E-12A359F5338D}" type="presParOf" srcId="{3666EDC2-20E5-4B91-9D4B-8AB2A0595247}" destId="{D2AE68CB-08A6-46A1-ABF9-DB8D2E71A99B}" srcOrd="1" destOrd="0" presId="urn:microsoft.com/office/officeart/2005/8/layout/hProcess11"/>
    <dgm:cxn modelId="{F52EF305-4544-40E4-AE1E-9CE1C7D583CD}" type="presParOf" srcId="{3666EDC2-20E5-4B91-9D4B-8AB2A0595247}" destId="{1E500044-B952-4458-BD63-DF2EC6BB93DD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DF8B752-B52D-4E8F-962F-D6BA7047F7F3}" type="doc">
      <dgm:prSet loTypeId="urn:microsoft.com/office/officeart/2005/8/layout/hProcess11" loCatId="process" qsTypeId="urn:microsoft.com/office/officeart/2005/8/quickstyle/simple1" qsCatId="simple" csTypeId="urn:microsoft.com/office/officeart/2005/8/colors/accent1_2" csCatId="accent1" phldr="1"/>
      <dgm:spPr/>
    </dgm:pt>
    <dgm:pt modelId="{457B2F6A-3F69-4F4A-ABB3-228A94BDB297}">
      <dgm:prSet phldrT="[Text]" custT="1"/>
      <dgm:spPr/>
      <dgm:t>
        <a:bodyPr/>
        <a:lstStyle/>
        <a:p>
          <a:r>
            <a:rPr lang="en-US" sz="1600" dirty="0"/>
            <a:t>1957: </a:t>
          </a:r>
        </a:p>
        <a:p>
          <a:r>
            <a:rPr lang="en-US" sz="1600" dirty="0"/>
            <a:t>Perceptron (artificial neuron)</a:t>
          </a:r>
        </a:p>
      </dgm:t>
    </dgm:pt>
    <dgm:pt modelId="{54BD5F6B-8CD8-4C2D-AA60-9E8AE3CDC639}" type="parTrans" cxnId="{1F9D988F-B8EC-4EB5-B58B-1F472D99240A}">
      <dgm:prSet/>
      <dgm:spPr/>
      <dgm:t>
        <a:bodyPr/>
        <a:lstStyle/>
        <a:p>
          <a:endParaRPr lang="en-US"/>
        </a:p>
      </dgm:t>
    </dgm:pt>
    <dgm:pt modelId="{FA5796E8-EACF-4189-8B5E-58AF23D04B23}" type="sibTrans" cxnId="{1F9D988F-B8EC-4EB5-B58B-1F472D99240A}">
      <dgm:prSet/>
      <dgm:spPr/>
      <dgm:t>
        <a:bodyPr/>
        <a:lstStyle/>
        <a:p>
          <a:endParaRPr lang="en-US"/>
        </a:p>
      </dgm:t>
    </dgm:pt>
    <dgm:pt modelId="{F9F15FEE-749D-400F-A365-0B590B372951}">
      <dgm:prSet phldrT="[Text]" custT="1"/>
      <dgm:spPr/>
      <dgm:t>
        <a:bodyPr/>
        <a:lstStyle/>
        <a:p>
          <a:r>
            <a:rPr lang="en-US" sz="1600" dirty="0"/>
            <a:t>1969:</a:t>
          </a:r>
        </a:p>
        <a:p>
          <a:r>
            <a:rPr lang="en-US" sz="1600" dirty="0"/>
            <a:t>Multi-layer perceptron's</a:t>
          </a:r>
        </a:p>
      </dgm:t>
    </dgm:pt>
    <dgm:pt modelId="{B9B8D918-0BCA-4525-9AA4-746E949826BA}" type="parTrans" cxnId="{233CB389-CA3F-4F66-9BAD-82E4EC209196}">
      <dgm:prSet/>
      <dgm:spPr/>
      <dgm:t>
        <a:bodyPr/>
        <a:lstStyle/>
        <a:p>
          <a:endParaRPr lang="en-US"/>
        </a:p>
      </dgm:t>
    </dgm:pt>
    <dgm:pt modelId="{FFA2BA4B-D2C5-4FFF-89D2-C321851DD7C0}" type="sibTrans" cxnId="{233CB389-CA3F-4F66-9BAD-82E4EC209196}">
      <dgm:prSet/>
      <dgm:spPr/>
      <dgm:t>
        <a:bodyPr/>
        <a:lstStyle/>
        <a:p>
          <a:endParaRPr lang="en-US"/>
        </a:p>
      </dgm:t>
    </dgm:pt>
    <dgm:pt modelId="{A4FEAAA2-063F-459C-BD4C-E34785B5A588}">
      <dgm:prSet phldrT="[Text]" custT="1"/>
      <dgm:spPr/>
      <dgm:t>
        <a:bodyPr/>
        <a:lstStyle/>
        <a:p>
          <a:r>
            <a:rPr lang="en-US" sz="1600" dirty="0"/>
            <a:t>1986: Backpropagation</a:t>
          </a:r>
        </a:p>
      </dgm:t>
    </dgm:pt>
    <dgm:pt modelId="{AEA94F51-5DB9-49EC-BF7B-3878FC7EE5F3}" type="parTrans" cxnId="{73632952-478B-448F-95B6-39E1DE860732}">
      <dgm:prSet/>
      <dgm:spPr/>
      <dgm:t>
        <a:bodyPr/>
        <a:lstStyle/>
        <a:p>
          <a:endParaRPr lang="en-US"/>
        </a:p>
      </dgm:t>
    </dgm:pt>
    <dgm:pt modelId="{53F59B77-504C-4DFE-B458-C18AD3D57702}" type="sibTrans" cxnId="{73632952-478B-448F-95B6-39E1DE860732}">
      <dgm:prSet/>
      <dgm:spPr/>
      <dgm:t>
        <a:bodyPr/>
        <a:lstStyle/>
        <a:p>
          <a:endParaRPr lang="en-US"/>
        </a:p>
      </dgm:t>
    </dgm:pt>
    <dgm:pt modelId="{9F944B83-205B-47A8-AC1F-4C8834925B76}">
      <dgm:prSet custT="1"/>
      <dgm:spPr/>
      <dgm:t>
        <a:bodyPr/>
        <a:lstStyle/>
        <a:p>
          <a:r>
            <a:rPr lang="en-US" sz="1600" dirty="0"/>
            <a:t>1998:</a:t>
          </a:r>
        </a:p>
        <a:p>
          <a:r>
            <a:rPr lang="en-US" sz="1600" dirty="0"/>
            <a:t>Convolutional Neural Network</a:t>
          </a:r>
        </a:p>
      </dgm:t>
    </dgm:pt>
    <dgm:pt modelId="{E3D9A1C6-3CC4-4219-9F3C-477DD4074E80}" type="parTrans" cxnId="{F100439F-1024-4999-998F-09FFE55F9B03}">
      <dgm:prSet/>
      <dgm:spPr/>
      <dgm:t>
        <a:bodyPr/>
        <a:lstStyle/>
        <a:p>
          <a:endParaRPr lang="en-US"/>
        </a:p>
      </dgm:t>
    </dgm:pt>
    <dgm:pt modelId="{C880A310-0100-45CD-8D75-E8138D74D9BB}" type="sibTrans" cxnId="{F100439F-1024-4999-998F-09FFE55F9B03}">
      <dgm:prSet/>
      <dgm:spPr/>
      <dgm:t>
        <a:bodyPr/>
        <a:lstStyle/>
        <a:p>
          <a:endParaRPr lang="en-US"/>
        </a:p>
      </dgm:t>
    </dgm:pt>
    <dgm:pt modelId="{AC1EE1C3-2C39-417D-8241-D1A76400E195}" type="pres">
      <dgm:prSet presAssocID="{5DF8B752-B52D-4E8F-962F-D6BA7047F7F3}" presName="Name0" presStyleCnt="0">
        <dgm:presLayoutVars>
          <dgm:dir/>
          <dgm:resizeHandles val="exact"/>
        </dgm:presLayoutVars>
      </dgm:prSet>
      <dgm:spPr/>
    </dgm:pt>
    <dgm:pt modelId="{4B390882-F591-4E25-8BB2-6AD4230F3E63}" type="pres">
      <dgm:prSet presAssocID="{5DF8B752-B52D-4E8F-962F-D6BA7047F7F3}" presName="arrow" presStyleLbl="bgShp" presStyleIdx="0" presStyleCnt="1"/>
      <dgm:spPr/>
    </dgm:pt>
    <dgm:pt modelId="{3DB61400-D252-472E-9922-78292F06E080}" type="pres">
      <dgm:prSet presAssocID="{5DF8B752-B52D-4E8F-962F-D6BA7047F7F3}" presName="points" presStyleCnt="0"/>
      <dgm:spPr/>
    </dgm:pt>
    <dgm:pt modelId="{8DCADD5F-6EB2-4A6C-91D5-3A2A916D3655}" type="pres">
      <dgm:prSet presAssocID="{457B2F6A-3F69-4F4A-ABB3-228A94BDB297}" presName="compositeA" presStyleCnt="0"/>
      <dgm:spPr/>
    </dgm:pt>
    <dgm:pt modelId="{B91F4D8A-F082-4A3F-8095-CFA1805492A2}" type="pres">
      <dgm:prSet presAssocID="{457B2F6A-3F69-4F4A-ABB3-228A94BDB297}" presName="textA" presStyleLbl="revTx" presStyleIdx="0" presStyleCnt="4">
        <dgm:presLayoutVars>
          <dgm:bulletEnabled val="1"/>
        </dgm:presLayoutVars>
      </dgm:prSet>
      <dgm:spPr/>
    </dgm:pt>
    <dgm:pt modelId="{85B82E27-8545-4BEB-96C2-657F16681027}" type="pres">
      <dgm:prSet presAssocID="{457B2F6A-3F69-4F4A-ABB3-228A94BDB297}" presName="circleA" presStyleLbl="node1" presStyleIdx="0" presStyleCnt="4"/>
      <dgm:spPr/>
    </dgm:pt>
    <dgm:pt modelId="{7250543D-133F-4E7F-B0C9-62C050484534}" type="pres">
      <dgm:prSet presAssocID="{457B2F6A-3F69-4F4A-ABB3-228A94BDB297}" presName="spaceA" presStyleCnt="0"/>
      <dgm:spPr/>
    </dgm:pt>
    <dgm:pt modelId="{2BFF722F-7427-4F3A-A54E-CFFEF447FAF6}" type="pres">
      <dgm:prSet presAssocID="{FA5796E8-EACF-4189-8B5E-58AF23D04B23}" presName="space" presStyleCnt="0"/>
      <dgm:spPr/>
    </dgm:pt>
    <dgm:pt modelId="{F7FEEC8F-2ADB-4943-A937-B3CB61AAC19A}" type="pres">
      <dgm:prSet presAssocID="{F9F15FEE-749D-400F-A365-0B590B372951}" presName="compositeB" presStyleCnt="0"/>
      <dgm:spPr/>
    </dgm:pt>
    <dgm:pt modelId="{C4A31919-D95D-49A4-BBE6-6F7179DC15B3}" type="pres">
      <dgm:prSet presAssocID="{F9F15FEE-749D-400F-A365-0B590B372951}" presName="textB" presStyleLbl="revTx" presStyleIdx="1" presStyleCnt="4" custScaleX="129067">
        <dgm:presLayoutVars>
          <dgm:bulletEnabled val="1"/>
        </dgm:presLayoutVars>
      </dgm:prSet>
      <dgm:spPr/>
    </dgm:pt>
    <dgm:pt modelId="{C7BC10A2-5859-4A4D-9749-306BF16C291F}" type="pres">
      <dgm:prSet presAssocID="{F9F15FEE-749D-400F-A365-0B590B372951}" presName="circleB" presStyleLbl="node1" presStyleIdx="1" presStyleCnt="4"/>
      <dgm:spPr/>
    </dgm:pt>
    <dgm:pt modelId="{86B77776-F705-4109-80E8-4A2EC136CB2A}" type="pres">
      <dgm:prSet presAssocID="{F9F15FEE-749D-400F-A365-0B590B372951}" presName="spaceB" presStyleCnt="0"/>
      <dgm:spPr/>
    </dgm:pt>
    <dgm:pt modelId="{57234D8A-5DA3-4CDD-A9C6-15AD3F132904}" type="pres">
      <dgm:prSet presAssocID="{FFA2BA4B-D2C5-4FFF-89D2-C321851DD7C0}" presName="space" presStyleCnt="0"/>
      <dgm:spPr/>
    </dgm:pt>
    <dgm:pt modelId="{D7627D91-CADD-400C-9BD0-D8F2098F4A1C}" type="pres">
      <dgm:prSet presAssocID="{A4FEAAA2-063F-459C-BD4C-E34785B5A588}" presName="compositeA" presStyleCnt="0"/>
      <dgm:spPr/>
    </dgm:pt>
    <dgm:pt modelId="{15660BC1-8EB4-4E57-9EE1-76A1DB3E2DD2}" type="pres">
      <dgm:prSet presAssocID="{A4FEAAA2-063F-459C-BD4C-E34785B5A588}" presName="textA" presStyleLbl="revTx" presStyleIdx="2" presStyleCnt="4">
        <dgm:presLayoutVars>
          <dgm:bulletEnabled val="1"/>
        </dgm:presLayoutVars>
      </dgm:prSet>
      <dgm:spPr/>
    </dgm:pt>
    <dgm:pt modelId="{A0FC4F8B-293C-4DB2-8EB8-308FA69129A4}" type="pres">
      <dgm:prSet presAssocID="{A4FEAAA2-063F-459C-BD4C-E34785B5A588}" presName="circleA" presStyleLbl="node1" presStyleIdx="2" presStyleCnt="4"/>
      <dgm:spPr/>
    </dgm:pt>
    <dgm:pt modelId="{BD0CAD7C-BD10-46E6-AFA1-C43CCDD08337}" type="pres">
      <dgm:prSet presAssocID="{A4FEAAA2-063F-459C-BD4C-E34785B5A588}" presName="spaceA" presStyleCnt="0"/>
      <dgm:spPr/>
    </dgm:pt>
    <dgm:pt modelId="{A66DD6FF-ED60-4E54-BE99-2A5547339E4A}" type="pres">
      <dgm:prSet presAssocID="{53F59B77-504C-4DFE-B458-C18AD3D57702}" presName="space" presStyleCnt="0"/>
      <dgm:spPr/>
    </dgm:pt>
    <dgm:pt modelId="{C29B1BEF-5F5A-4D78-9651-225119BEFA45}" type="pres">
      <dgm:prSet presAssocID="{9F944B83-205B-47A8-AC1F-4C8834925B76}" presName="compositeB" presStyleCnt="0"/>
      <dgm:spPr/>
    </dgm:pt>
    <dgm:pt modelId="{7C764E03-9201-4EB8-9759-11F4AF840658}" type="pres">
      <dgm:prSet presAssocID="{9F944B83-205B-47A8-AC1F-4C8834925B76}" presName="textB" presStyleLbl="revTx" presStyleIdx="3" presStyleCnt="4">
        <dgm:presLayoutVars>
          <dgm:bulletEnabled val="1"/>
        </dgm:presLayoutVars>
      </dgm:prSet>
      <dgm:spPr/>
    </dgm:pt>
    <dgm:pt modelId="{C9838123-B286-4C7E-ABD7-31B1203FBCD3}" type="pres">
      <dgm:prSet presAssocID="{9F944B83-205B-47A8-AC1F-4C8834925B76}" presName="circleB" presStyleLbl="node1" presStyleIdx="3" presStyleCnt="4"/>
      <dgm:spPr/>
    </dgm:pt>
    <dgm:pt modelId="{2E812CA5-0042-4B69-B5C6-8C69E5704A50}" type="pres">
      <dgm:prSet presAssocID="{9F944B83-205B-47A8-AC1F-4C8834925B76}" presName="spaceB" presStyleCnt="0"/>
      <dgm:spPr/>
    </dgm:pt>
  </dgm:ptLst>
  <dgm:cxnLst>
    <dgm:cxn modelId="{33196410-EB8E-4D57-B73D-F4DFC93E07BC}" type="presOf" srcId="{F9F15FEE-749D-400F-A365-0B590B372951}" destId="{C4A31919-D95D-49A4-BBE6-6F7179DC15B3}" srcOrd="0" destOrd="0" presId="urn:microsoft.com/office/officeart/2005/8/layout/hProcess11"/>
    <dgm:cxn modelId="{DF175512-ABAC-4D12-B755-1509B0FD3F32}" type="presOf" srcId="{A4FEAAA2-063F-459C-BD4C-E34785B5A588}" destId="{15660BC1-8EB4-4E57-9EE1-76A1DB3E2DD2}" srcOrd="0" destOrd="0" presId="urn:microsoft.com/office/officeart/2005/8/layout/hProcess11"/>
    <dgm:cxn modelId="{F8A1BF15-B818-4234-95A7-2B3980FDD49F}" type="presOf" srcId="{457B2F6A-3F69-4F4A-ABB3-228A94BDB297}" destId="{B91F4D8A-F082-4A3F-8095-CFA1805492A2}" srcOrd="0" destOrd="0" presId="urn:microsoft.com/office/officeart/2005/8/layout/hProcess11"/>
    <dgm:cxn modelId="{73632952-478B-448F-95B6-39E1DE860732}" srcId="{5DF8B752-B52D-4E8F-962F-D6BA7047F7F3}" destId="{A4FEAAA2-063F-459C-BD4C-E34785B5A588}" srcOrd="2" destOrd="0" parTransId="{AEA94F51-5DB9-49EC-BF7B-3878FC7EE5F3}" sibTransId="{53F59B77-504C-4DFE-B458-C18AD3D57702}"/>
    <dgm:cxn modelId="{233CB389-CA3F-4F66-9BAD-82E4EC209196}" srcId="{5DF8B752-B52D-4E8F-962F-D6BA7047F7F3}" destId="{F9F15FEE-749D-400F-A365-0B590B372951}" srcOrd="1" destOrd="0" parTransId="{B9B8D918-0BCA-4525-9AA4-746E949826BA}" sibTransId="{FFA2BA4B-D2C5-4FFF-89D2-C321851DD7C0}"/>
    <dgm:cxn modelId="{1F9D988F-B8EC-4EB5-B58B-1F472D99240A}" srcId="{5DF8B752-B52D-4E8F-962F-D6BA7047F7F3}" destId="{457B2F6A-3F69-4F4A-ABB3-228A94BDB297}" srcOrd="0" destOrd="0" parTransId="{54BD5F6B-8CD8-4C2D-AA60-9E8AE3CDC639}" sibTransId="{FA5796E8-EACF-4189-8B5E-58AF23D04B23}"/>
    <dgm:cxn modelId="{F100439F-1024-4999-998F-09FFE55F9B03}" srcId="{5DF8B752-B52D-4E8F-962F-D6BA7047F7F3}" destId="{9F944B83-205B-47A8-AC1F-4C8834925B76}" srcOrd="3" destOrd="0" parTransId="{E3D9A1C6-3CC4-4219-9F3C-477DD4074E80}" sibTransId="{C880A310-0100-45CD-8D75-E8138D74D9BB}"/>
    <dgm:cxn modelId="{4B2294B0-B544-4C24-9A2F-E839C8CBAA0B}" type="presOf" srcId="{9F944B83-205B-47A8-AC1F-4C8834925B76}" destId="{7C764E03-9201-4EB8-9759-11F4AF840658}" srcOrd="0" destOrd="0" presId="urn:microsoft.com/office/officeart/2005/8/layout/hProcess11"/>
    <dgm:cxn modelId="{6CAD86E6-73E8-4E8C-8523-44A0DC63FE66}" type="presOf" srcId="{5DF8B752-B52D-4E8F-962F-D6BA7047F7F3}" destId="{AC1EE1C3-2C39-417D-8241-D1A76400E195}" srcOrd="0" destOrd="0" presId="urn:microsoft.com/office/officeart/2005/8/layout/hProcess11"/>
    <dgm:cxn modelId="{D2CF3945-1E02-4AE9-94D1-3FAB999701DE}" type="presParOf" srcId="{AC1EE1C3-2C39-417D-8241-D1A76400E195}" destId="{4B390882-F591-4E25-8BB2-6AD4230F3E63}" srcOrd="0" destOrd="0" presId="urn:microsoft.com/office/officeart/2005/8/layout/hProcess11"/>
    <dgm:cxn modelId="{EC261FD5-12EC-4B5A-AFCA-D6A38E4A11B1}" type="presParOf" srcId="{AC1EE1C3-2C39-417D-8241-D1A76400E195}" destId="{3DB61400-D252-472E-9922-78292F06E080}" srcOrd="1" destOrd="0" presId="urn:microsoft.com/office/officeart/2005/8/layout/hProcess11"/>
    <dgm:cxn modelId="{830E5987-1CF2-45B4-91B7-B9B61BE7FB6A}" type="presParOf" srcId="{3DB61400-D252-472E-9922-78292F06E080}" destId="{8DCADD5F-6EB2-4A6C-91D5-3A2A916D3655}" srcOrd="0" destOrd="0" presId="urn:microsoft.com/office/officeart/2005/8/layout/hProcess11"/>
    <dgm:cxn modelId="{8859AD6A-75A9-4AE9-AB18-3B1FF8F16A84}" type="presParOf" srcId="{8DCADD5F-6EB2-4A6C-91D5-3A2A916D3655}" destId="{B91F4D8A-F082-4A3F-8095-CFA1805492A2}" srcOrd="0" destOrd="0" presId="urn:microsoft.com/office/officeart/2005/8/layout/hProcess11"/>
    <dgm:cxn modelId="{238E44F7-317C-491A-AE18-DD1CEE25EDD6}" type="presParOf" srcId="{8DCADD5F-6EB2-4A6C-91D5-3A2A916D3655}" destId="{85B82E27-8545-4BEB-96C2-657F16681027}" srcOrd="1" destOrd="0" presId="urn:microsoft.com/office/officeart/2005/8/layout/hProcess11"/>
    <dgm:cxn modelId="{1273CB56-4841-4406-81D3-EB6CF1DA56C5}" type="presParOf" srcId="{8DCADD5F-6EB2-4A6C-91D5-3A2A916D3655}" destId="{7250543D-133F-4E7F-B0C9-62C050484534}" srcOrd="2" destOrd="0" presId="urn:microsoft.com/office/officeart/2005/8/layout/hProcess11"/>
    <dgm:cxn modelId="{8C4AEAB5-A64C-4B04-A92A-CA0342AA8468}" type="presParOf" srcId="{3DB61400-D252-472E-9922-78292F06E080}" destId="{2BFF722F-7427-4F3A-A54E-CFFEF447FAF6}" srcOrd="1" destOrd="0" presId="urn:microsoft.com/office/officeart/2005/8/layout/hProcess11"/>
    <dgm:cxn modelId="{56EF198C-F9BE-4B09-8C8D-4754BD37CF31}" type="presParOf" srcId="{3DB61400-D252-472E-9922-78292F06E080}" destId="{F7FEEC8F-2ADB-4943-A937-B3CB61AAC19A}" srcOrd="2" destOrd="0" presId="urn:microsoft.com/office/officeart/2005/8/layout/hProcess11"/>
    <dgm:cxn modelId="{3D421A22-7D92-4581-BE64-32CA644281A2}" type="presParOf" srcId="{F7FEEC8F-2ADB-4943-A937-B3CB61AAC19A}" destId="{C4A31919-D95D-49A4-BBE6-6F7179DC15B3}" srcOrd="0" destOrd="0" presId="urn:microsoft.com/office/officeart/2005/8/layout/hProcess11"/>
    <dgm:cxn modelId="{B12B1AEA-5060-43FB-9270-A9BB736A5473}" type="presParOf" srcId="{F7FEEC8F-2ADB-4943-A937-B3CB61AAC19A}" destId="{C7BC10A2-5859-4A4D-9749-306BF16C291F}" srcOrd="1" destOrd="0" presId="urn:microsoft.com/office/officeart/2005/8/layout/hProcess11"/>
    <dgm:cxn modelId="{65C63317-CC9A-4A9A-9AB1-E0B63F412B87}" type="presParOf" srcId="{F7FEEC8F-2ADB-4943-A937-B3CB61AAC19A}" destId="{86B77776-F705-4109-80E8-4A2EC136CB2A}" srcOrd="2" destOrd="0" presId="urn:microsoft.com/office/officeart/2005/8/layout/hProcess11"/>
    <dgm:cxn modelId="{96C2449C-FDF1-4CA2-BEBF-DCB62A79AA9A}" type="presParOf" srcId="{3DB61400-D252-472E-9922-78292F06E080}" destId="{57234D8A-5DA3-4CDD-A9C6-15AD3F132904}" srcOrd="3" destOrd="0" presId="urn:microsoft.com/office/officeart/2005/8/layout/hProcess11"/>
    <dgm:cxn modelId="{BFB24ABF-433A-45ED-9570-69A91571AE90}" type="presParOf" srcId="{3DB61400-D252-472E-9922-78292F06E080}" destId="{D7627D91-CADD-400C-9BD0-D8F2098F4A1C}" srcOrd="4" destOrd="0" presId="urn:microsoft.com/office/officeart/2005/8/layout/hProcess11"/>
    <dgm:cxn modelId="{86F45E72-A662-403D-8CD8-7025C1E16DC3}" type="presParOf" srcId="{D7627D91-CADD-400C-9BD0-D8F2098F4A1C}" destId="{15660BC1-8EB4-4E57-9EE1-76A1DB3E2DD2}" srcOrd="0" destOrd="0" presId="urn:microsoft.com/office/officeart/2005/8/layout/hProcess11"/>
    <dgm:cxn modelId="{304CABDD-0674-40BC-B4F8-5D659C547D25}" type="presParOf" srcId="{D7627D91-CADD-400C-9BD0-D8F2098F4A1C}" destId="{A0FC4F8B-293C-4DB2-8EB8-308FA69129A4}" srcOrd="1" destOrd="0" presId="urn:microsoft.com/office/officeart/2005/8/layout/hProcess11"/>
    <dgm:cxn modelId="{EFB617C4-93BF-4CC1-A23B-EBD85D6169F7}" type="presParOf" srcId="{D7627D91-CADD-400C-9BD0-D8F2098F4A1C}" destId="{BD0CAD7C-BD10-46E6-AFA1-C43CCDD08337}" srcOrd="2" destOrd="0" presId="urn:microsoft.com/office/officeart/2005/8/layout/hProcess11"/>
    <dgm:cxn modelId="{D2EFF6A1-35AD-4668-8921-EBE58817A2D2}" type="presParOf" srcId="{3DB61400-D252-472E-9922-78292F06E080}" destId="{A66DD6FF-ED60-4E54-BE99-2A5547339E4A}" srcOrd="5" destOrd="0" presId="urn:microsoft.com/office/officeart/2005/8/layout/hProcess11"/>
    <dgm:cxn modelId="{C50478DF-164C-4CA6-A795-9529C4E7E9B1}" type="presParOf" srcId="{3DB61400-D252-472E-9922-78292F06E080}" destId="{C29B1BEF-5F5A-4D78-9651-225119BEFA45}" srcOrd="6" destOrd="0" presId="urn:microsoft.com/office/officeart/2005/8/layout/hProcess11"/>
    <dgm:cxn modelId="{40E38AEC-3081-4290-9953-AEAF7A3690AE}" type="presParOf" srcId="{C29B1BEF-5F5A-4D78-9651-225119BEFA45}" destId="{7C764E03-9201-4EB8-9759-11F4AF840658}" srcOrd="0" destOrd="0" presId="urn:microsoft.com/office/officeart/2005/8/layout/hProcess11"/>
    <dgm:cxn modelId="{7CC76BE7-8320-4BC3-B800-12EEA22ECEEF}" type="presParOf" srcId="{C29B1BEF-5F5A-4D78-9651-225119BEFA45}" destId="{C9838123-B286-4C7E-ABD7-31B1203FBCD3}" srcOrd="1" destOrd="0" presId="urn:microsoft.com/office/officeart/2005/8/layout/hProcess11"/>
    <dgm:cxn modelId="{D1E56229-350C-4CB7-A0F5-B3D6CC192BD7}" type="presParOf" srcId="{C29B1BEF-5F5A-4D78-9651-225119BEFA45}" destId="{2E812CA5-0042-4B69-B5C6-8C69E5704A50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EE905059-CD3B-4FCB-8FC1-25632B35B3E3}" type="doc">
      <dgm:prSet loTypeId="urn:microsoft.com/office/officeart/2005/8/layout/radial4" loCatId="relationship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62C7CF2C-0D3F-4F8F-AA79-C4B43B41D4BA}">
      <dgm:prSet phldrT="[Text]" custT="1"/>
      <dgm:spPr/>
      <dgm:t>
        <a:bodyPr/>
        <a:lstStyle/>
        <a:p>
          <a:r>
            <a:rPr lang="en-US" sz="2200" b="1" dirty="0">
              <a:solidFill>
                <a:schemeClr val="tx1"/>
              </a:solidFill>
            </a:rPr>
            <a:t>Deep Learning Library</a:t>
          </a:r>
        </a:p>
      </dgm:t>
    </dgm:pt>
    <dgm:pt modelId="{E4A4E59B-910D-46E6-80E6-D17BE684EA6D}" type="parTrans" cxnId="{E4FBFF72-CC8C-4596-B7EA-E956A8E80368}">
      <dgm:prSet/>
      <dgm:spPr/>
      <dgm:t>
        <a:bodyPr/>
        <a:lstStyle/>
        <a:p>
          <a:endParaRPr lang="en-US"/>
        </a:p>
      </dgm:t>
    </dgm:pt>
    <dgm:pt modelId="{D9E47329-D6D0-4ADB-994A-17B3E07B86BB}" type="sibTrans" cxnId="{E4FBFF72-CC8C-4596-B7EA-E956A8E80368}">
      <dgm:prSet/>
      <dgm:spPr/>
      <dgm:t>
        <a:bodyPr/>
        <a:lstStyle/>
        <a:p>
          <a:endParaRPr lang="en-US"/>
        </a:p>
      </dgm:t>
    </dgm:pt>
    <dgm:pt modelId="{BFC47568-298A-4960-9B94-4EC35961448F}">
      <dgm:prSet phldrT="[Text]" custT="1"/>
      <dgm:spPr/>
      <dgm:t>
        <a:bodyPr/>
        <a:lstStyle/>
        <a:p>
          <a:r>
            <a:rPr lang="en-US" sz="2200" b="1" dirty="0">
              <a:solidFill>
                <a:schemeClr val="tx1"/>
              </a:solidFill>
            </a:rPr>
            <a:t>Computing</a:t>
          </a:r>
        </a:p>
      </dgm:t>
    </dgm:pt>
    <dgm:pt modelId="{039016BF-1CBD-4573-93A4-10B12C922F77}" type="parTrans" cxnId="{CD60A9E6-46D8-4145-9254-36B2F85CB923}">
      <dgm:prSet/>
      <dgm:spPr/>
      <dgm:t>
        <a:bodyPr/>
        <a:lstStyle/>
        <a:p>
          <a:endParaRPr lang="en-US"/>
        </a:p>
      </dgm:t>
    </dgm:pt>
    <dgm:pt modelId="{EC19BCA4-16B0-4DDD-AA72-B254EE0479F8}" type="sibTrans" cxnId="{CD60A9E6-46D8-4145-9254-36B2F85CB923}">
      <dgm:prSet/>
      <dgm:spPr/>
      <dgm:t>
        <a:bodyPr/>
        <a:lstStyle/>
        <a:p>
          <a:endParaRPr lang="en-US"/>
        </a:p>
      </dgm:t>
    </dgm:pt>
    <dgm:pt modelId="{6FFB796B-D829-4C75-8271-A37AE4D45B78}">
      <dgm:prSet phldrT="[Text]" custT="1"/>
      <dgm:spPr/>
      <dgm:t>
        <a:bodyPr/>
        <a:lstStyle/>
        <a:p>
          <a:r>
            <a:rPr lang="en-US" sz="2200" b="1" dirty="0">
              <a:solidFill>
                <a:schemeClr val="tx1"/>
              </a:solidFill>
            </a:rPr>
            <a:t>Algorithms</a:t>
          </a:r>
        </a:p>
      </dgm:t>
    </dgm:pt>
    <dgm:pt modelId="{4C751346-C809-48A7-A7C1-7D0F5CC69CF7}" type="parTrans" cxnId="{AFDEFA33-06B4-488F-89BE-33617A6A7235}">
      <dgm:prSet/>
      <dgm:spPr/>
      <dgm:t>
        <a:bodyPr/>
        <a:lstStyle/>
        <a:p>
          <a:endParaRPr lang="en-US"/>
        </a:p>
      </dgm:t>
    </dgm:pt>
    <dgm:pt modelId="{2265755F-6CCB-4DB8-B5F1-7A1425F77BB0}" type="sibTrans" cxnId="{AFDEFA33-06B4-488F-89BE-33617A6A7235}">
      <dgm:prSet/>
      <dgm:spPr/>
      <dgm:t>
        <a:bodyPr/>
        <a:lstStyle/>
        <a:p>
          <a:endParaRPr lang="en-US"/>
        </a:p>
      </dgm:t>
    </dgm:pt>
    <dgm:pt modelId="{27B4D5F1-8849-441B-967B-234A5FB5BAEB}">
      <dgm:prSet phldrT="[Text]" custT="1"/>
      <dgm:spPr/>
      <dgm:t>
        <a:bodyPr/>
        <a:lstStyle/>
        <a:p>
          <a:r>
            <a:rPr lang="en-US" sz="2200" b="1" dirty="0">
              <a:solidFill>
                <a:schemeClr val="tx1"/>
              </a:solidFill>
            </a:rPr>
            <a:t>Data</a:t>
          </a:r>
        </a:p>
      </dgm:t>
    </dgm:pt>
    <dgm:pt modelId="{3847D37B-033F-45B8-8EFD-617FB6A68B08}" type="parTrans" cxnId="{E7985786-CC80-4E34-B64A-94A45C95A57E}">
      <dgm:prSet/>
      <dgm:spPr/>
      <dgm:t>
        <a:bodyPr/>
        <a:lstStyle/>
        <a:p>
          <a:endParaRPr lang="en-US"/>
        </a:p>
      </dgm:t>
    </dgm:pt>
    <dgm:pt modelId="{A3412D8F-9E9A-43A0-AD8E-4627A6145A58}" type="sibTrans" cxnId="{E7985786-CC80-4E34-B64A-94A45C95A57E}">
      <dgm:prSet/>
      <dgm:spPr/>
      <dgm:t>
        <a:bodyPr/>
        <a:lstStyle/>
        <a:p>
          <a:endParaRPr lang="en-US"/>
        </a:p>
      </dgm:t>
    </dgm:pt>
    <dgm:pt modelId="{094FA3F4-7304-4611-B212-CEF3F7B03F10}" type="pres">
      <dgm:prSet presAssocID="{EE905059-CD3B-4FCB-8FC1-25632B35B3E3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C7029EE6-E844-4C00-8AAD-A729DEEAE548}" type="pres">
      <dgm:prSet presAssocID="{62C7CF2C-0D3F-4F8F-AA79-C4B43B41D4BA}" presName="centerShape" presStyleLbl="node0" presStyleIdx="0" presStyleCnt="1"/>
      <dgm:spPr/>
    </dgm:pt>
    <dgm:pt modelId="{90E91E80-D6DF-4599-84D2-D9091AA6EB82}" type="pres">
      <dgm:prSet presAssocID="{039016BF-1CBD-4573-93A4-10B12C922F77}" presName="parTrans" presStyleLbl="bgSibTrans2D1" presStyleIdx="0" presStyleCnt="3"/>
      <dgm:spPr/>
    </dgm:pt>
    <dgm:pt modelId="{1030E35F-C95F-449B-8A71-53839CECF7A2}" type="pres">
      <dgm:prSet presAssocID="{BFC47568-298A-4960-9B94-4EC35961448F}" presName="node" presStyleLbl="node1" presStyleIdx="0" presStyleCnt="3">
        <dgm:presLayoutVars>
          <dgm:bulletEnabled val="1"/>
        </dgm:presLayoutVars>
      </dgm:prSet>
      <dgm:spPr/>
    </dgm:pt>
    <dgm:pt modelId="{9E01ABD7-6F39-4C08-BEBC-ABA0D1248E11}" type="pres">
      <dgm:prSet presAssocID="{4C751346-C809-48A7-A7C1-7D0F5CC69CF7}" presName="parTrans" presStyleLbl="bgSibTrans2D1" presStyleIdx="1" presStyleCnt="3"/>
      <dgm:spPr/>
    </dgm:pt>
    <dgm:pt modelId="{9B4AA6DA-D019-488E-8BDD-1D70F2F710B2}" type="pres">
      <dgm:prSet presAssocID="{6FFB796B-D829-4C75-8271-A37AE4D45B78}" presName="node" presStyleLbl="node1" presStyleIdx="1" presStyleCnt="3">
        <dgm:presLayoutVars>
          <dgm:bulletEnabled val="1"/>
        </dgm:presLayoutVars>
      </dgm:prSet>
      <dgm:spPr/>
    </dgm:pt>
    <dgm:pt modelId="{20245EE7-72D0-45A3-8526-C5EEFA1DF5C5}" type="pres">
      <dgm:prSet presAssocID="{3847D37B-033F-45B8-8EFD-617FB6A68B08}" presName="parTrans" presStyleLbl="bgSibTrans2D1" presStyleIdx="2" presStyleCnt="3"/>
      <dgm:spPr/>
    </dgm:pt>
    <dgm:pt modelId="{CC46756C-7DB1-4BB6-B691-63427F6EFE62}" type="pres">
      <dgm:prSet presAssocID="{27B4D5F1-8849-441B-967B-234A5FB5BAEB}" presName="node" presStyleLbl="node1" presStyleIdx="2" presStyleCnt="3">
        <dgm:presLayoutVars>
          <dgm:bulletEnabled val="1"/>
        </dgm:presLayoutVars>
      </dgm:prSet>
      <dgm:spPr/>
    </dgm:pt>
  </dgm:ptLst>
  <dgm:cxnLst>
    <dgm:cxn modelId="{AFDEFA33-06B4-488F-89BE-33617A6A7235}" srcId="{62C7CF2C-0D3F-4F8F-AA79-C4B43B41D4BA}" destId="{6FFB796B-D829-4C75-8271-A37AE4D45B78}" srcOrd="1" destOrd="0" parTransId="{4C751346-C809-48A7-A7C1-7D0F5CC69CF7}" sibTransId="{2265755F-6CCB-4DB8-B5F1-7A1425F77BB0}"/>
    <dgm:cxn modelId="{52D71034-7E18-499A-A475-273D33AD9B59}" type="presOf" srcId="{039016BF-1CBD-4573-93A4-10B12C922F77}" destId="{90E91E80-D6DF-4599-84D2-D9091AA6EB82}" srcOrd="0" destOrd="0" presId="urn:microsoft.com/office/officeart/2005/8/layout/radial4"/>
    <dgm:cxn modelId="{29902F5D-7757-42E8-886D-BCFA986DA3DB}" type="presOf" srcId="{EE905059-CD3B-4FCB-8FC1-25632B35B3E3}" destId="{094FA3F4-7304-4611-B212-CEF3F7B03F10}" srcOrd="0" destOrd="0" presId="urn:microsoft.com/office/officeart/2005/8/layout/radial4"/>
    <dgm:cxn modelId="{0DCA406B-7AEE-4A70-845E-EF6F68E580BC}" type="presOf" srcId="{BFC47568-298A-4960-9B94-4EC35961448F}" destId="{1030E35F-C95F-449B-8A71-53839CECF7A2}" srcOrd="0" destOrd="0" presId="urn:microsoft.com/office/officeart/2005/8/layout/radial4"/>
    <dgm:cxn modelId="{E4FBFF72-CC8C-4596-B7EA-E956A8E80368}" srcId="{EE905059-CD3B-4FCB-8FC1-25632B35B3E3}" destId="{62C7CF2C-0D3F-4F8F-AA79-C4B43B41D4BA}" srcOrd="0" destOrd="0" parTransId="{E4A4E59B-910D-46E6-80E6-D17BE684EA6D}" sibTransId="{D9E47329-D6D0-4ADB-994A-17B3E07B86BB}"/>
    <dgm:cxn modelId="{E7985786-CC80-4E34-B64A-94A45C95A57E}" srcId="{62C7CF2C-0D3F-4F8F-AA79-C4B43B41D4BA}" destId="{27B4D5F1-8849-441B-967B-234A5FB5BAEB}" srcOrd="2" destOrd="0" parTransId="{3847D37B-033F-45B8-8EFD-617FB6A68B08}" sibTransId="{A3412D8F-9E9A-43A0-AD8E-4627A6145A58}"/>
    <dgm:cxn modelId="{1DBA1B93-9452-4C9F-A694-D53736CEE8B0}" type="presOf" srcId="{62C7CF2C-0D3F-4F8F-AA79-C4B43B41D4BA}" destId="{C7029EE6-E844-4C00-8AAD-A729DEEAE548}" srcOrd="0" destOrd="0" presId="urn:microsoft.com/office/officeart/2005/8/layout/radial4"/>
    <dgm:cxn modelId="{7BA3E898-4194-4121-8691-48FC25A2A2B4}" type="presOf" srcId="{27B4D5F1-8849-441B-967B-234A5FB5BAEB}" destId="{CC46756C-7DB1-4BB6-B691-63427F6EFE62}" srcOrd="0" destOrd="0" presId="urn:microsoft.com/office/officeart/2005/8/layout/radial4"/>
    <dgm:cxn modelId="{601BFF9B-CC8D-4C56-8D53-CEA42780B504}" type="presOf" srcId="{6FFB796B-D829-4C75-8271-A37AE4D45B78}" destId="{9B4AA6DA-D019-488E-8BDD-1D70F2F710B2}" srcOrd="0" destOrd="0" presId="urn:microsoft.com/office/officeart/2005/8/layout/radial4"/>
    <dgm:cxn modelId="{CD60A9E6-46D8-4145-9254-36B2F85CB923}" srcId="{62C7CF2C-0D3F-4F8F-AA79-C4B43B41D4BA}" destId="{BFC47568-298A-4960-9B94-4EC35961448F}" srcOrd="0" destOrd="0" parTransId="{039016BF-1CBD-4573-93A4-10B12C922F77}" sibTransId="{EC19BCA4-16B0-4DDD-AA72-B254EE0479F8}"/>
    <dgm:cxn modelId="{410A45EC-A8F7-46F7-A1E1-DBD1E4FC2F01}" type="presOf" srcId="{4C751346-C809-48A7-A7C1-7D0F5CC69CF7}" destId="{9E01ABD7-6F39-4C08-BEBC-ABA0D1248E11}" srcOrd="0" destOrd="0" presId="urn:microsoft.com/office/officeart/2005/8/layout/radial4"/>
    <dgm:cxn modelId="{D2FD90FF-F969-4088-BF40-E52396F299C7}" type="presOf" srcId="{3847D37B-033F-45B8-8EFD-617FB6A68B08}" destId="{20245EE7-72D0-45A3-8526-C5EEFA1DF5C5}" srcOrd="0" destOrd="0" presId="urn:microsoft.com/office/officeart/2005/8/layout/radial4"/>
    <dgm:cxn modelId="{09335F9F-EC1D-4B37-9FDC-E16E31DE461F}" type="presParOf" srcId="{094FA3F4-7304-4611-B212-CEF3F7B03F10}" destId="{C7029EE6-E844-4C00-8AAD-A729DEEAE548}" srcOrd="0" destOrd="0" presId="urn:microsoft.com/office/officeart/2005/8/layout/radial4"/>
    <dgm:cxn modelId="{8769A4D2-C17E-4FAF-A99B-F2FF8D2B9A9C}" type="presParOf" srcId="{094FA3F4-7304-4611-B212-CEF3F7B03F10}" destId="{90E91E80-D6DF-4599-84D2-D9091AA6EB82}" srcOrd="1" destOrd="0" presId="urn:microsoft.com/office/officeart/2005/8/layout/radial4"/>
    <dgm:cxn modelId="{06248424-0FB5-4DCC-B421-65EA92C8328A}" type="presParOf" srcId="{094FA3F4-7304-4611-B212-CEF3F7B03F10}" destId="{1030E35F-C95F-449B-8A71-53839CECF7A2}" srcOrd="2" destOrd="0" presId="urn:microsoft.com/office/officeart/2005/8/layout/radial4"/>
    <dgm:cxn modelId="{8D168D6C-B51A-4433-A7F4-CC8E4433C50F}" type="presParOf" srcId="{094FA3F4-7304-4611-B212-CEF3F7B03F10}" destId="{9E01ABD7-6F39-4C08-BEBC-ABA0D1248E11}" srcOrd="3" destOrd="0" presId="urn:microsoft.com/office/officeart/2005/8/layout/radial4"/>
    <dgm:cxn modelId="{1A225A93-3EB1-4178-B747-2360C2F8D7C7}" type="presParOf" srcId="{094FA3F4-7304-4611-B212-CEF3F7B03F10}" destId="{9B4AA6DA-D019-488E-8BDD-1D70F2F710B2}" srcOrd="4" destOrd="0" presId="urn:microsoft.com/office/officeart/2005/8/layout/radial4"/>
    <dgm:cxn modelId="{C7413BA0-4849-46F5-87DE-0E9AE32ACFCC}" type="presParOf" srcId="{094FA3F4-7304-4611-B212-CEF3F7B03F10}" destId="{20245EE7-72D0-45A3-8526-C5EEFA1DF5C5}" srcOrd="5" destOrd="0" presId="urn:microsoft.com/office/officeart/2005/8/layout/radial4"/>
    <dgm:cxn modelId="{51E12F7C-9847-4740-AC40-ACB0F4FAD83E}" type="presParOf" srcId="{094FA3F4-7304-4611-B212-CEF3F7B03F10}" destId="{CC46756C-7DB1-4BB6-B691-63427F6EFE62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7A4B4813-18B2-4031-AFEB-DA8F7DC6FD9F}" type="doc">
      <dgm:prSet loTypeId="urn:microsoft.com/office/officeart/2005/8/layout/hProcess11" loCatId="process" qsTypeId="urn:microsoft.com/office/officeart/2005/8/quickstyle/simple1" qsCatId="simple" csTypeId="urn:microsoft.com/office/officeart/2005/8/colors/accent1_2" csCatId="accent1" phldr="1"/>
      <dgm:spPr/>
    </dgm:pt>
    <dgm:pt modelId="{60229644-5013-4E2E-A742-148C55617136}">
      <dgm:prSet phldrT="[Text]" custT="1"/>
      <dgm:spPr/>
      <dgm:t>
        <a:bodyPr/>
        <a:lstStyle/>
        <a:p>
          <a:r>
            <a:rPr lang="en-US" sz="1200" b="1" dirty="0"/>
            <a:t>November 8, 2015:</a:t>
          </a:r>
        </a:p>
        <a:p>
          <a:r>
            <a:rPr lang="en-US" sz="1200" b="1" dirty="0" err="1"/>
            <a:t>TensorFlow</a:t>
          </a:r>
          <a:r>
            <a:rPr lang="en-US" sz="1200" b="1" dirty="0"/>
            <a:t> 0.5.0</a:t>
          </a:r>
        </a:p>
      </dgm:t>
    </dgm:pt>
    <dgm:pt modelId="{92557FB0-1FAE-437D-8E2F-5EF34341CAEE}" type="parTrans" cxnId="{E0AFFFD3-6D87-4E6E-999D-8F7CD4179C5C}">
      <dgm:prSet/>
      <dgm:spPr/>
      <dgm:t>
        <a:bodyPr/>
        <a:lstStyle/>
        <a:p>
          <a:endParaRPr lang="en-US"/>
        </a:p>
      </dgm:t>
    </dgm:pt>
    <dgm:pt modelId="{6CBBDB6E-9029-4ACB-89F1-475E7D82D8DF}" type="sibTrans" cxnId="{E0AFFFD3-6D87-4E6E-999D-8F7CD4179C5C}">
      <dgm:prSet/>
      <dgm:spPr/>
      <dgm:t>
        <a:bodyPr/>
        <a:lstStyle/>
        <a:p>
          <a:endParaRPr lang="en-US"/>
        </a:p>
      </dgm:t>
    </dgm:pt>
    <dgm:pt modelId="{AF82E21D-EAF7-4D01-B7EE-278EF3C0E0B5}">
      <dgm:prSet phldrT="[Text]" custT="1"/>
      <dgm:spPr/>
      <dgm:t>
        <a:bodyPr/>
        <a:lstStyle/>
        <a:p>
          <a:r>
            <a:rPr lang="en-US" sz="1200" b="1" dirty="0"/>
            <a:t>February 15, 2016:</a:t>
          </a:r>
        </a:p>
        <a:p>
          <a:r>
            <a:rPr lang="en-US" sz="1200" b="1" dirty="0" err="1"/>
            <a:t>TensorFlow</a:t>
          </a:r>
          <a:r>
            <a:rPr lang="en-US" sz="1200" b="1" dirty="0"/>
            <a:t> 1.0</a:t>
          </a:r>
        </a:p>
      </dgm:t>
    </dgm:pt>
    <dgm:pt modelId="{CB037A32-594F-4F1A-941F-CC9730882620}" type="parTrans" cxnId="{66D18FFA-3722-4B50-816E-4B34DC6FD118}">
      <dgm:prSet/>
      <dgm:spPr/>
      <dgm:t>
        <a:bodyPr/>
        <a:lstStyle/>
        <a:p>
          <a:endParaRPr lang="en-US"/>
        </a:p>
      </dgm:t>
    </dgm:pt>
    <dgm:pt modelId="{CD8D2BB3-384E-41F4-919F-CEB36746A56F}" type="sibTrans" cxnId="{66D18FFA-3722-4B50-816E-4B34DC6FD118}">
      <dgm:prSet/>
      <dgm:spPr/>
      <dgm:t>
        <a:bodyPr/>
        <a:lstStyle/>
        <a:p>
          <a:endParaRPr lang="en-US"/>
        </a:p>
      </dgm:t>
    </dgm:pt>
    <dgm:pt modelId="{0A063429-697F-4203-B602-4D6D0E602377}">
      <dgm:prSet phldrT="[Text]" custT="1"/>
      <dgm:spPr/>
      <dgm:t>
        <a:bodyPr/>
        <a:lstStyle/>
        <a:p>
          <a:r>
            <a:rPr lang="en-US" sz="1200" b="1" dirty="0"/>
            <a:t>August 16, 2017:</a:t>
          </a:r>
        </a:p>
        <a:p>
          <a:r>
            <a:rPr lang="en-US" sz="1200" b="1" dirty="0" err="1"/>
            <a:t>TensorFlow</a:t>
          </a:r>
          <a:r>
            <a:rPr lang="en-US" sz="1200" b="1" dirty="0"/>
            <a:t> 1.3</a:t>
          </a:r>
        </a:p>
        <a:p>
          <a:endParaRPr lang="en-US" sz="1200" b="1" dirty="0"/>
        </a:p>
      </dgm:t>
    </dgm:pt>
    <dgm:pt modelId="{470EBD3A-55EB-4CCA-99E6-1A20DC0028A8}" type="parTrans" cxnId="{AEB317AA-CCD6-477D-879E-D0EAED630D7D}">
      <dgm:prSet/>
      <dgm:spPr/>
      <dgm:t>
        <a:bodyPr/>
        <a:lstStyle/>
        <a:p>
          <a:endParaRPr lang="en-US"/>
        </a:p>
      </dgm:t>
    </dgm:pt>
    <dgm:pt modelId="{A9418917-042B-4510-AD75-4B11DFE1218D}" type="sibTrans" cxnId="{AEB317AA-CCD6-477D-879E-D0EAED630D7D}">
      <dgm:prSet/>
      <dgm:spPr/>
      <dgm:t>
        <a:bodyPr/>
        <a:lstStyle/>
        <a:p>
          <a:endParaRPr lang="en-US"/>
        </a:p>
      </dgm:t>
    </dgm:pt>
    <dgm:pt modelId="{3EBAC5BB-FCCB-4862-9A42-D0416906155D}">
      <dgm:prSet custT="1"/>
      <dgm:spPr/>
      <dgm:t>
        <a:bodyPr/>
        <a:lstStyle/>
        <a:p>
          <a:r>
            <a:rPr lang="en-US" sz="1200" b="1" dirty="0"/>
            <a:t>November 28, 2016:</a:t>
          </a:r>
        </a:p>
        <a:p>
          <a:r>
            <a:rPr lang="en-US" sz="1200" b="1" dirty="0" err="1"/>
            <a:t>TensorFlow</a:t>
          </a:r>
          <a:r>
            <a:rPr lang="en-US" sz="1200" b="1" dirty="0"/>
            <a:t> 0.12</a:t>
          </a:r>
        </a:p>
      </dgm:t>
    </dgm:pt>
    <dgm:pt modelId="{22F0ECC5-2E56-4696-979B-D02B2ADD76A8}" type="parTrans" cxnId="{04D762B8-AFF5-49A8-A6E0-AFB2E7D8D47C}">
      <dgm:prSet/>
      <dgm:spPr/>
      <dgm:t>
        <a:bodyPr/>
        <a:lstStyle/>
        <a:p>
          <a:endParaRPr lang="en-US"/>
        </a:p>
      </dgm:t>
    </dgm:pt>
    <dgm:pt modelId="{C3BA5970-1922-4CF4-88D2-B76AE41FC1FD}" type="sibTrans" cxnId="{04D762B8-AFF5-49A8-A6E0-AFB2E7D8D47C}">
      <dgm:prSet/>
      <dgm:spPr/>
      <dgm:t>
        <a:bodyPr/>
        <a:lstStyle/>
        <a:p>
          <a:endParaRPr lang="en-US"/>
        </a:p>
      </dgm:t>
    </dgm:pt>
    <dgm:pt modelId="{442757B4-7504-4E53-A25D-0AEB527903B8}" type="pres">
      <dgm:prSet presAssocID="{7A4B4813-18B2-4031-AFEB-DA8F7DC6FD9F}" presName="Name0" presStyleCnt="0">
        <dgm:presLayoutVars>
          <dgm:dir/>
          <dgm:resizeHandles val="exact"/>
        </dgm:presLayoutVars>
      </dgm:prSet>
      <dgm:spPr/>
    </dgm:pt>
    <dgm:pt modelId="{2562906D-F28D-4625-9C4A-A875333855F7}" type="pres">
      <dgm:prSet presAssocID="{7A4B4813-18B2-4031-AFEB-DA8F7DC6FD9F}" presName="arrow" presStyleLbl="bgShp" presStyleIdx="0" presStyleCnt="1" custLinFactNeighborX="-659" custLinFactNeighborY="-8098"/>
      <dgm:spPr/>
    </dgm:pt>
    <dgm:pt modelId="{6E9DBE2D-0B44-4A6C-B08D-BEDEC681E0B4}" type="pres">
      <dgm:prSet presAssocID="{7A4B4813-18B2-4031-AFEB-DA8F7DC6FD9F}" presName="points" presStyleCnt="0"/>
      <dgm:spPr/>
    </dgm:pt>
    <dgm:pt modelId="{6EDA28E9-415F-4D67-A653-A8284338EA2F}" type="pres">
      <dgm:prSet presAssocID="{60229644-5013-4E2E-A742-148C55617136}" presName="compositeA" presStyleCnt="0"/>
      <dgm:spPr/>
    </dgm:pt>
    <dgm:pt modelId="{AC76F13E-1B9E-4745-9B0F-76344685CD12}" type="pres">
      <dgm:prSet presAssocID="{60229644-5013-4E2E-A742-148C55617136}" presName="textA" presStyleLbl="revTx" presStyleIdx="0" presStyleCnt="4" custScaleY="86592" custLinFactNeighborX="1403" custLinFactNeighborY="4371">
        <dgm:presLayoutVars>
          <dgm:bulletEnabled val="1"/>
        </dgm:presLayoutVars>
      </dgm:prSet>
      <dgm:spPr/>
    </dgm:pt>
    <dgm:pt modelId="{3DD18C5A-ED5D-433E-B4DB-751B5FB8A490}" type="pres">
      <dgm:prSet presAssocID="{60229644-5013-4E2E-A742-148C55617136}" presName="circleA" presStyleLbl="node1" presStyleIdx="0" presStyleCnt="4"/>
      <dgm:spPr/>
    </dgm:pt>
    <dgm:pt modelId="{3B91C6F4-789D-43DB-8E0D-C2899FFDC076}" type="pres">
      <dgm:prSet presAssocID="{60229644-5013-4E2E-A742-148C55617136}" presName="spaceA" presStyleCnt="0"/>
      <dgm:spPr/>
    </dgm:pt>
    <dgm:pt modelId="{225D71FC-A485-45E6-BEBC-16840A7E24EA}" type="pres">
      <dgm:prSet presAssocID="{6CBBDB6E-9029-4ACB-89F1-475E7D82D8DF}" presName="space" presStyleCnt="0"/>
      <dgm:spPr/>
    </dgm:pt>
    <dgm:pt modelId="{CAD3B132-78B1-4D99-B7C8-8FC51B016278}" type="pres">
      <dgm:prSet presAssocID="{3EBAC5BB-FCCB-4862-9A42-D0416906155D}" presName="compositeB" presStyleCnt="0"/>
      <dgm:spPr/>
    </dgm:pt>
    <dgm:pt modelId="{70287646-57CF-44DE-B7F6-B14AA55E3640}" type="pres">
      <dgm:prSet presAssocID="{3EBAC5BB-FCCB-4862-9A42-D0416906155D}" presName="textB" presStyleLbl="revTx" presStyleIdx="1" presStyleCnt="4" custLinFactNeighborY="-9692">
        <dgm:presLayoutVars>
          <dgm:bulletEnabled val="1"/>
        </dgm:presLayoutVars>
      </dgm:prSet>
      <dgm:spPr/>
    </dgm:pt>
    <dgm:pt modelId="{B7BFE46A-F524-473C-B75C-FBD2DBE4068A}" type="pres">
      <dgm:prSet presAssocID="{3EBAC5BB-FCCB-4862-9A42-D0416906155D}" presName="circleB" presStyleLbl="node1" presStyleIdx="1" presStyleCnt="4"/>
      <dgm:spPr/>
    </dgm:pt>
    <dgm:pt modelId="{8A11C13E-791A-4552-9AF1-62E5E6490024}" type="pres">
      <dgm:prSet presAssocID="{3EBAC5BB-FCCB-4862-9A42-D0416906155D}" presName="spaceB" presStyleCnt="0"/>
      <dgm:spPr/>
    </dgm:pt>
    <dgm:pt modelId="{700C9C8D-5E95-47F5-956F-07523B9E6289}" type="pres">
      <dgm:prSet presAssocID="{C3BA5970-1922-4CF4-88D2-B76AE41FC1FD}" presName="space" presStyleCnt="0"/>
      <dgm:spPr/>
    </dgm:pt>
    <dgm:pt modelId="{247C8FF7-5E13-415B-AA00-126B7D547D7E}" type="pres">
      <dgm:prSet presAssocID="{AF82E21D-EAF7-4D01-B7EE-278EF3C0E0B5}" presName="compositeA" presStyleCnt="0"/>
      <dgm:spPr/>
    </dgm:pt>
    <dgm:pt modelId="{2A95B37F-258B-422C-9FE5-664C80BFE441}" type="pres">
      <dgm:prSet presAssocID="{AF82E21D-EAF7-4D01-B7EE-278EF3C0E0B5}" presName="textA" presStyleLbl="revTx" presStyleIdx="2" presStyleCnt="4" custScaleY="76330" custLinFactNeighborX="7271" custLinFactNeighborY="10927">
        <dgm:presLayoutVars>
          <dgm:bulletEnabled val="1"/>
        </dgm:presLayoutVars>
      </dgm:prSet>
      <dgm:spPr/>
    </dgm:pt>
    <dgm:pt modelId="{485D01C5-5CBC-481E-9261-3B35C27557DF}" type="pres">
      <dgm:prSet presAssocID="{AF82E21D-EAF7-4D01-B7EE-278EF3C0E0B5}" presName="circleA" presStyleLbl="node1" presStyleIdx="2" presStyleCnt="4"/>
      <dgm:spPr/>
    </dgm:pt>
    <dgm:pt modelId="{37A80C16-112E-4218-8219-1D8F892D73CB}" type="pres">
      <dgm:prSet presAssocID="{AF82E21D-EAF7-4D01-B7EE-278EF3C0E0B5}" presName="spaceA" presStyleCnt="0"/>
      <dgm:spPr/>
    </dgm:pt>
    <dgm:pt modelId="{C31305C1-9CA8-4847-B29D-7C6C662506B2}" type="pres">
      <dgm:prSet presAssocID="{CD8D2BB3-384E-41F4-919F-CEB36746A56F}" presName="space" presStyleCnt="0"/>
      <dgm:spPr/>
    </dgm:pt>
    <dgm:pt modelId="{FD7E7E82-5E6D-44E9-9F80-4C2461827217}" type="pres">
      <dgm:prSet presAssocID="{0A063429-697F-4203-B602-4D6D0E602377}" presName="compositeB" presStyleCnt="0"/>
      <dgm:spPr/>
    </dgm:pt>
    <dgm:pt modelId="{78A68CAA-193A-41B5-8A32-2B5758D9029C}" type="pres">
      <dgm:prSet presAssocID="{0A063429-697F-4203-B602-4D6D0E602377}" presName="textB" presStyleLbl="revTx" presStyleIdx="3" presStyleCnt="4" custLinFactNeighborX="-1403" custLinFactNeighborY="-7812">
        <dgm:presLayoutVars>
          <dgm:bulletEnabled val="1"/>
        </dgm:presLayoutVars>
      </dgm:prSet>
      <dgm:spPr/>
    </dgm:pt>
    <dgm:pt modelId="{3170E4E5-50DF-45F2-A3A8-DA623D772C2C}" type="pres">
      <dgm:prSet presAssocID="{0A063429-697F-4203-B602-4D6D0E602377}" presName="circleB" presStyleLbl="node1" presStyleIdx="3" presStyleCnt="4"/>
      <dgm:spPr/>
    </dgm:pt>
    <dgm:pt modelId="{3D0DCDB1-3212-4BA0-B23F-54E0A540D732}" type="pres">
      <dgm:prSet presAssocID="{0A063429-697F-4203-B602-4D6D0E602377}" presName="spaceB" presStyleCnt="0"/>
      <dgm:spPr/>
    </dgm:pt>
  </dgm:ptLst>
  <dgm:cxnLst>
    <dgm:cxn modelId="{4526B72A-3CFA-4EC0-A7F4-2398DD562A31}" type="presOf" srcId="{7A4B4813-18B2-4031-AFEB-DA8F7DC6FD9F}" destId="{442757B4-7504-4E53-A25D-0AEB527903B8}" srcOrd="0" destOrd="0" presId="urn:microsoft.com/office/officeart/2005/8/layout/hProcess11"/>
    <dgm:cxn modelId="{AEB317AA-CCD6-477D-879E-D0EAED630D7D}" srcId="{7A4B4813-18B2-4031-AFEB-DA8F7DC6FD9F}" destId="{0A063429-697F-4203-B602-4D6D0E602377}" srcOrd="3" destOrd="0" parTransId="{470EBD3A-55EB-4CCA-99E6-1A20DC0028A8}" sibTransId="{A9418917-042B-4510-AD75-4B11DFE1218D}"/>
    <dgm:cxn modelId="{A1C3BFB0-F643-4575-83A0-C17211CA21D4}" type="presOf" srcId="{60229644-5013-4E2E-A742-148C55617136}" destId="{AC76F13E-1B9E-4745-9B0F-76344685CD12}" srcOrd="0" destOrd="0" presId="urn:microsoft.com/office/officeart/2005/8/layout/hProcess11"/>
    <dgm:cxn modelId="{04D762B8-AFF5-49A8-A6E0-AFB2E7D8D47C}" srcId="{7A4B4813-18B2-4031-AFEB-DA8F7DC6FD9F}" destId="{3EBAC5BB-FCCB-4862-9A42-D0416906155D}" srcOrd="1" destOrd="0" parTransId="{22F0ECC5-2E56-4696-979B-D02B2ADD76A8}" sibTransId="{C3BA5970-1922-4CF4-88D2-B76AE41FC1FD}"/>
    <dgm:cxn modelId="{FAAADAC3-BD51-436E-9CD5-2A77B697DB5B}" type="presOf" srcId="{3EBAC5BB-FCCB-4862-9A42-D0416906155D}" destId="{70287646-57CF-44DE-B7F6-B14AA55E3640}" srcOrd="0" destOrd="0" presId="urn:microsoft.com/office/officeart/2005/8/layout/hProcess11"/>
    <dgm:cxn modelId="{302BE2D1-3C76-4B62-8416-B4456BE574F2}" type="presOf" srcId="{AF82E21D-EAF7-4D01-B7EE-278EF3C0E0B5}" destId="{2A95B37F-258B-422C-9FE5-664C80BFE441}" srcOrd="0" destOrd="0" presId="urn:microsoft.com/office/officeart/2005/8/layout/hProcess11"/>
    <dgm:cxn modelId="{E0AFFFD3-6D87-4E6E-999D-8F7CD4179C5C}" srcId="{7A4B4813-18B2-4031-AFEB-DA8F7DC6FD9F}" destId="{60229644-5013-4E2E-A742-148C55617136}" srcOrd="0" destOrd="0" parTransId="{92557FB0-1FAE-437D-8E2F-5EF34341CAEE}" sibTransId="{6CBBDB6E-9029-4ACB-89F1-475E7D82D8DF}"/>
    <dgm:cxn modelId="{D36A74DA-C7E8-4078-AFF3-566EF6FFE31B}" type="presOf" srcId="{0A063429-697F-4203-B602-4D6D0E602377}" destId="{78A68CAA-193A-41B5-8A32-2B5758D9029C}" srcOrd="0" destOrd="0" presId="urn:microsoft.com/office/officeart/2005/8/layout/hProcess11"/>
    <dgm:cxn modelId="{66D18FFA-3722-4B50-816E-4B34DC6FD118}" srcId="{7A4B4813-18B2-4031-AFEB-DA8F7DC6FD9F}" destId="{AF82E21D-EAF7-4D01-B7EE-278EF3C0E0B5}" srcOrd="2" destOrd="0" parTransId="{CB037A32-594F-4F1A-941F-CC9730882620}" sibTransId="{CD8D2BB3-384E-41F4-919F-CEB36746A56F}"/>
    <dgm:cxn modelId="{6232C3D1-0336-46C2-8A8D-1E708CC16938}" type="presParOf" srcId="{442757B4-7504-4E53-A25D-0AEB527903B8}" destId="{2562906D-F28D-4625-9C4A-A875333855F7}" srcOrd="0" destOrd="0" presId="urn:microsoft.com/office/officeart/2005/8/layout/hProcess11"/>
    <dgm:cxn modelId="{0D90A654-8C48-41B2-837F-005399BE66E1}" type="presParOf" srcId="{442757B4-7504-4E53-A25D-0AEB527903B8}" destId="{6E9DBE2D-0B44-4A6C-B08D-BEDEC681E0B4}" srcOrd="1" destOrd="0" presId="urn:microsoft.com/office/officeart/2005/8/layout/hProcess11"/>
    <dgm:cxn modelId="{CD6FF0B4-7F77-43DE-B411-54060F86B939}" type="presParOf" srcId="{6E9DBE2D-0B44-4A6C-B08D-BEDEC681E0B4}" destId="{6EDA28E9-415F-4D67-A653-A8284338EA2F}" srcOrd="0" destOrd="0" presId="urn:microsoft.com/office/officeart/2005/8/layout/hProcess11"/>
    <dgm:cxn modelId="{25D3AC05-05FF-478B-98F7-858D60FE352B}" type="presParOf" srcId="{6EDA28E9-415F-4D67-A653-A8284338EA2F}" destId="{AC76F13E-1B9E-4745-9B0F-76344685CD12}" srcOrd="0" destOrd="0" presId="urn:microsoft.com/office/officeart/2005/8/layout/hProcess11"/>
    <dgm:cxn modelId="{F93CC058-B092-4B7B-A1D1-0B7A7D0E766E}" type="presParOf" srcId="{6EDA28E9-415F-4D67-A653-A8284338EA2F}" destId="{3DD18C5A-ED5D-433E-B4DB-751B5FB8A490}" srcOrd="1" destOrd="0" presId="urn:microsoft.com/office/officeart/2005/8/layout/hProcess11"/>
    <dgm:cxn modelId="{FB9D540E-681A-4693-B280-D0DC8F8F51F5}" type="presParOf" srcId="{6EDA28E9-415F-4D67-A653-A8284338EA2F}" destId="{3B91C6F4-789D-43DB-8E0D-C2899FFDC076}" srcOrd="2" destOrd="0" presId="urn:microsoft.com/office/officeart/2005/8/layout/hProcess11"/>
    <dgm:cxn modelId="{FB5EB955-0321-4498-81BB-095055CAD953}" type="presParOf" srcId="{6E9DBE2D-0B44-4A6C-B08D-BEDEC681E0B4}" destId="{225D71FC-A485-45E6-BEBC-16840A7E24EA}" srcOrd="1" destOrd="0" presId="urn:microsoft.com/office/officeart/2005/8/layout/hProcess11"/>
    <dgm:cxn modelId="{35956C08-482F-4654-84FD-B2C2A4AB8028}" type="presParOf" srcId="{6E9DBE2D-0B44-4A6C-B08D-BEDEC681E0B4}" destId="{CAD3B132-78B1-4D99-B7C8-8FC51B016278}" srcOrd="2" destOrd="0" presId="urn:microsoft.com/office/officeart/2005/8/layout/hProcess11"/>
    <dgm:cxn modelId="{6C698DFB-C7F5-4C67-ADA8-45597539599F}" type="presParOf" srcId="{CAD3B132-78B1-4D99-B7C8-8FC51B016278}" destId="{70287646-57CF-44DE-B7F6-B14AA55E3640}" srcOrd="0" destOrd="0" presId="urn:microsoft.com/office/officeart/2005/8/layout/hProcess11"/>
    <dgm:cxn modelId="{1A6BF652-88CD-4A54-A5FB-10157E51D185}" type="presParOf" srcId="{CAD3B132-78B1-4D99-B7C8-8FC51B016278}" destId="{B7BFE46A-F524-473C-B75C-FBD2DBE4068A}" srcOrd="1" destOrd="0" presId="urn:microsoft.com/office/officeart/2005/8/layout/hProcess11"/>
    <dgm:cxn modelId="{04E670E4-D687-43EC-96D1-3235966FB524}" type="presParOf" srcId="{CAD3B132-78B1-4D99-B7C8-8FC51B016278}" destId="{8A11C13E-791A-4552-9AF1-62E5E6490024}" srcOrd="2" destOrd="0" presId="urn:microsoft.com/office/officeart/2005/8/layout/hProcess11"/>
    <dgm:cxn modelId="{29A6A353-B580-46F9-BB8D-8A86ED26EB00}" type="presParOf" srcId="{6E9DBE2D-0B44-4A6C-B08D-BEDEC681E0B4}" destId="{700C9C8D-5E95-47F5-956F-07523B9E6289}" srcOrd="3" destOrd="0" presId="urn:microsoft.com/office/officeart/2005/8/layout/hProcess11"/>
    <dgm:cxn modelId="{CCDED45B-1A12-4EAB-A337-4732FCE9F160}" type="presParOf" srcId="{6E9DBE2D-0B44-4A6C-B08D-BEDEC681E0B4}" destId="{247C8FF7-5E13-415B-AA00-126B7D547D7E}" srcOrd="4" destOrd="0" presId="urn:microsoft.com/office/officeart/2005/8/layout/hProcess11"/>
    <dgm:cxn modelId="{50D58718-C9A8-4F85-B491-82D7BE9B8BCB}" type="presParOf" srcId="{247C8FF7-5E13-415B-AA00-126B7D547D7E}" destId="{2A95B37F-258B-422C-9FE5-664C80BFE441}" srcOrd="0" destOrd="0" presId="urn:microsoft.com/office/officeart/2005/8/layout/hProcess11"/>
    <dgm:cxn modelId="{6DC51D38-84EE-48F2-9A83-C2F859CD823E}" type="presParOf" srcId="{247C8FF7-5E13-415B-AA00-126B7D547D7E}" destId="{485D01C5-5CBC-481E-9261-3B35C27557DF}" srcOrd="1" destOrd="0" presId="urn:microsoft.com/office/officeart/2005/8/layout/hProcess11"/>
    <dgm:cxn modelId="{67C2E517-0389-4AC7-8413-467B342171F2}" type="presParOf" srcId="{247C8FF7-5E13-415B-AA00-126B7D547D7E}" destId="{37A80C16-112E-4218-8219-1D8F892D73CB}" srcOrd="2" destOrd="0" presId="urn:microsoft.com/office/officeart/2005/8/layout/hProcess11"/>
    <dgm:cxn modelId="{8515A1F3-4FCC-4BCF-B62E-CAE1C747B637}" type="presParOf" srcId="{6E9DBE2D-0B44-4A6C-B08D-BEDEC681E0B4}" destId="{C31305C1-9CA8-4847-B29D-7C6C662506B2}" srcOrd="5" destOrd="0" presId="urn:microsoft.com/office/officeart/2005/8/layout/hProcess11"/>
    <dgm:cxn modelId="{E3B1A4C5-DC23-42FC-A836-3A4ABCB4C768}" type="presParOf" srcId="{6E9DBE2D-0B44-4A6C-B08D-BEDEC681E0B4}" destId="{FD7E7E82-5E6D-44E9-9F80-4C2461827217}" srcOrd="6" destOrd="0" presId="urn:microsoft.com/office/officeart/2005/8/layout/hProcess11"/>
    <dgm:cxn modelId="{2AA4E9DB-3099-49A5-BE0A-4F959E12CE63}" type="presParOf" srcId="{FD7E7E82-5E6D-44E9-9F80-4C2461827217}" destId="{78A68CAA-193A-41B5-8A32-2B5758D9029C}" srcOrd="0" destOrd="0" presId="urn:microsoft.com/office/officeart/2005/8/layout/hProcess11"/>
    <dgm:cxn modelId="{99D4B484-21CD-45BD-BB71-F0E8A9491B46}" type="presParOf" srcId="{FD7E7E82-5E6D-44E9-9F80-4C2461827217}" destId="{3170E4E5-50DF-45F2-A3A8-DA623D772C2C}" srcOrd="1" destOrd="0" presId="urn:microsoft.com/office/officeart/2005/8/layout/hProcess11"/>
    <dgm:cxn modelId="{3301FD34-B976-4228-8A9E-19E975C2925B}" type="presParOf" srcId="{FD7E7E82-5E6D-44E9-9F80-4C2461827217}" destId="{3D0DCDB1-3212-4BA0-B23F-54E0A540D732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6C92F4-9267-4D79-B7B6-A7D0C6E6FD74}">
      <dsp:nvSpPr>
        <dsp:cNvPr id="0" name=""/>
        <dsp:cNvSpPr/>
      </dsp:nvSpPr>
      <dsp:spPr>
        <a:xfrm>
          <a:off x="1160276" y="0"/>
          <a:ext cx="4321890" cy="4321890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chemeClr val="tx1"/>
              </a:solidFill>
            </a:rPr>
            <a:t>Artificial Intelligence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chemeClr val="tx1"/>
              </a:solidFill>
            </a:rPr>
            <a:t>(AI)</a:t>
          </a:r>
        </a:p>
      </dsp:txBody>
      <dsp:txXfrm>
        <a:off x="2565971" y="216094"/>
        <a:ext cx="1510500" cy="648283"/>
      </dsp:txXfrm>
    </dsp:sp>
    <dsp:sp modelId="{C621E094-C579-4BE4-A88F-DE292EA111FD}">
      <dsp:nvSpPr>
        <dsp:cNvPr id="0" name=""/>
        <dsp:cNvSpPr/>
      </dsp:nvSpPr>
      <dsp:spPr>
        <a:xfrm>
          <a:off x="1700512" y="1080472"/>
          <a:ext cx="3241417" cy="3241417"/>
        </a:xfrm>
        <a:prstGeom prst="ellipse">
          <a:avLst/>
        </a:prstGeom>
        <a:solidFill>
          <a:schemeClr val="accent2">
            <a:hueOff val="-716791"/>
            <a:satOff val="-17272"/>
            <a:lumOff val="-10393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chemeClr val="tx1"/>
              </a:solidFill>
            </a:rPr>
            <a:t>Machine Learning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chemeClr val="tx1"/>
              </a:solidFill>
            </a:rPr>
            <a:t>(ML)</a:t>
          </a:r>
        </a:p>
      </dsp:txBody>
      <dsp:txXfrm>
        <a:off x="2565971" y="1283061"/>
        <a:ext cx="1510500" cy="607765"/>
      </dsp:txXfrm>
    </dsp:sp>
    <dsp:sp modelId="{FE3FC3DD-A7CC-45B6-B65A-20D4FC511160}">
      <dsp:nvSpPr>
        <dsp:cNvPr id="0" name=""/>
        <dsp:cNvSpPr/>
      </dsp:nvSpPr>
      <dsp:spPr>
        <a:xfrm>
          <a:off x="2240748" y="2160945"/>
          <a:ext cx="2160945" cy="2160945"/>
        </a:xfrm>
        <a:prstGeom prst="ellipse">
          <a:avLst/>
        </a:prstGeom>
        <a:solidFill>
          <a:schemeClr val="accent2">
            <a:hueOff val="-1433582"/>
            <a:satOff val="-34544"/>
            <a:lumOff val="-20785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chemeClr val="tx1"/>
              </a:solidFill>
            </a:rPr>
            <a:t>Deep Learning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chemeClr val="tx1"/>
              </a:solidFill>
            </a:rPr>
            <a:t>(DL)</a:t>
          </a:r>
        </a:p>
      </dsp:txBody>
      <dsp:txXfrm>
        <a:off x="2557212" y="2701181"/>
        <a:ext cx="1528018" cy="108047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1F6E66-F98A-4263-BE34-4B387A301BE5}">
      <dsp:nvSpPr>
        <dsp:cNvPr id="0" name=""/>
        <dsp:cNvSpPr/>
      </dsp:nvSpPr>
      <dsp:spPr>
        <a:xfrm>
          <a:off x="952" y="2131984"/>
          <a:ext cx="2393156" cy="923758"/>
        </a:xfrm>
        <a:prstGeom prst="chevron">
          <a:avLst>
            <a:gd name="adj" fmla="val 4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F8F49C8-8C47-4331-8990-693DC0E3E665}">
      <dsp:nvSpPr>
        <dsp:cNvPr id="0" name=""/>
        <dsp:cNvSpPr/>
      </dsp:nvSpPr>
      <dsp:spPr>
        <a:xfrm>
          <a:off x="639127" y="2362924"/>
          <a:ext cx="2020887" cy="92375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Create Model</a:t>
          </a:r>
        </a:p>
      </dsp:txBody>
      <dsp:txXfrm>
        <a:off x="666183" y="2389980"/>
        <a:ext cx="1966775" cy="869646"/>
      </dsp:txXfrm>
    </dsp:sp>
    <dsp:sp modelId="{96069895-FDCC-4885-9854-E83FED70C92E}">
      <dsp:nvSpPr>
        <dsp:cNvPr id="0" name=""/>
        <dsp:cNvSpPr/>
      </dsp:nvSpPr>
      <dsp:spPr>
        <a:xfrm>
          <a:off x="2734468" y="2131984"/>
          <a:ext cx="2393156" cy="923758"/>
        </a:xfrm>
        <a:prstGeom prst="chevron">
          <a:avLst>
            <a:gd name="adj" fmla="val 4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899DC3-FB1B-49B4-9756-6C2A87CB2E8F}">
      <dsp:nvSpPr>
        <dsp:cNvPr id="0" name=""/>
        <dsp:cNvSpPr/>
      </dsp:nvSpPr>
      <dsp:spPr>
        <a:xfrm>
          <a:off x="3372643" y="2362924"/>
          <a:ext cx="2020887" cy="92375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Training</a:t>
          </a:r>
        </a:p>
      </dsp:txBody>
      <dsp:txXfrm>
        <a:off x="3399699" y="2389980"/>
        <a:ext cx="1966775" cy="869646"/>
      </dsp:txXfrm>
    </dsp:sp>
    <dsp:sp modelId="{7CB11B01-43EF-427A-A186-9015883D6371}">
      <dsp:nvSpPr>
        <dsp:cNvPr id="0" name=""/>
        <dsp:cNvSpPr/>
      </dsp:nvSpPr>
      <dsp:spPr>
        <a:xfrm>
          <a:off x="5467985" y="2131984"/>
          <a:ext cx="2393156" cy="923758"/>
        </a:xfrm>
        <a:prstGeom prst="chevron">
          <a:avLst>
            <a:gd name="adj" fmla="val 4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230145E-F758-4D1C-A165-4D8D2C72A030}">
      <dsp:nvSpPr>
        <dsp:cNvPr id="0" name=""/>
        <dsp:cNvSpPr/>
      </dsp:nvSpPr>
      <dsp:spPr>
        <a:xfrm>
          <a:off x="6106160" y="2362924"/>
          <a:ext cx="2020887" cy="92375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Inference</a:t>
          </a:r>
        </a:p>
      </dsp:txBody>
      <dsp:txXfrm>
        <a:off x="6133216" y="2389980"/>
        <a:ext cx="1966775" cy="86964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641BEFB-68CB-4879-AD33-AEA0802799E9}">
      <dsp:nvSpPr>
        <dsp:cNvPr id="0" name=""/>
        <dsp:cNvSpPr/>
      </dsp:nvSpPr>
      <dsp:spPr>
        <a:xfrm>
          <a:off x="0" y="696182"/>
          <a:ext cx="10158725" cy="928243"/>
        </a:xfrm>
        <a:prstGeom prst="notchedRightArrow">
          <a:avLst/>
        </a:prstGeom>
        <a:solidFill>
          <a:schemeClr val="accent4">
            <a:tint val="55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8D315C2-1B77-4BAD-8F7E-599643728B33}">
      <dsp:nvSpPr>
        <dsp:cNvPr id="0" name=""/>
        <dsp:cNvSpPr/>
      </dsp:nvSpPr>
      <dsp:spPr>
        <a:xfrm>
          <a:off x="4017" y="0"/>
          <a:ext cx="1756695" cy="9282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2012: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 </a:t>
          </a:r>
          <a:r>
            <a:rPr lang="en-US" sz="1600" kern="1200" dirty="0" err="1"/>
            <a:t>AlexNet</a:t>
          </a:r>
          <a:endParaRPr lang="en-US" sz="1600" kern="1200" dirty="0"/>
        </a:p>
      </dsp:txBody>
      <dsp:txXfrm>
        <a:off x="4017" y="0"/>
        <a:ext cx="1756695" cy="928243"/>
      </dsp:txXfrm>
    </dsp:sp>
    <dsp:sp modelId="{85470D83-7129-47F6-A8F9-176CCD5BAE56}">
      <dsp:nvSpPr>
        <dsp:cNvPr id="0" name=""/>
        <dsp:cNvSpPr/>
      </dsp:nvSpPr>
      <dsp:spPr>
        <a:xfrm>
          <a:off x="766335" y="1044274"/>
          <a:ext cx="232060" cy="232060"/>
        </a:xfrm>
        <a:prstGeom prst="ellipse">
          <a:avLst/>
        </a:prstGeom>
        <a:solidFill>
          <a:schemeClr val="accent4">
            <a:shade val="5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401E553-B0FD-49A2-9BF6-A95975F5D2A7}">
      <dsp:nvSpPr>
        <dsp:cNvPr id="0" name=""/>
        <dsp:cNvSpPr/>
      </dsp:nvSpPr>
      <dsp:spPr>
        <a:xfrm>
          <a:off x="1848548" y="1392365"/>
          <a:ext cx="1756695" cy="9282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2015: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 err="1"/>
            <a:t>ResNet</a:t>
          </a:r>
          <a:endParaRPr lang="en-US" sz="1600" kern="1200" dirty="0"/>
        </a:p>
      </dsp:txBody>
      <dsp:txXfrm>
        <a:off x="1848548" y="1392365"/>
        <a:ext cx="1756695" cy="928243"/>
      </dsp:txXfrm>
    </dsp:sp>
    <dsp:sp modelId="{AED7FAE2-1990-45D5-887E-51AFD4587F32}">
      <dsp:nvSpPr>
        <dsp:cNvPr id="0" name=""/>
        <dsp:cNvSpPr/>
      </dsp:nvSpPr>
      <dsp:spPr>
        <a:xfrm>
          <a:off x="2610865" y="1044274"/>
          <a:ext cx="232060" cy="232060"/>
        </a:xfrm>
        <a:prstGeom prst="ellipse">
          <a:avLst/>
        </a:prstGeom>
        <a:solidFill>
          <a:schemeClr val="accent4">
            <a:shade val="50000"/>
            <a:hueOff val="-249905"/>
            <a:satOff val="9646"/>
            <a:lumOff val="1746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79CA72-9854-4D9E-AB3E-863BD987028D}">
      <dsp:nvSpPr>
        <dsp:cNvPr id="0" name=""/>
        <dsp:cNvSpPr/>
      </dsp:nvSpPr>
      <dsp:spPr>
        <a:xfrm>
          <a:off x="3693078" y="0"/>
          <a:ext cx="1756695" cy="9282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2016: 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AlphaGo</a:t>
          </a:r>
        </a:p>
      </dsp:txBody>
      <dsp:txXfrm>
        <a:off x="3693078" y="0"/>
        <a:ext cx="1756695" cy="928243"/>
      </dsp:txXfrm>
    </dsp:sp>
    <dsp:sp modelId="{DFF8A8DC-7269-4EB0-8FDE-745FAEFE6239}">
      <dsp:nvSpPr>
        <dsp:cNvPr id="0" name=""/>
        <dsp:cNvSpPr/>
      </dsp:nvSpPr>
      <dsp:spPr>
        <a:xfrm>
          <a:off x="4455395" y="1044274"/>
          <a:ext cx="232060" cy="232060"/>
        </a:xfrm>
        <a:prstGeom prst="ellipse">
          <a:avLst/>
        </a:prstGeom>
        <a:solidFill>
          <a:schemeClr val="accent4">
            <a:shade val="50000"/>
            <a:hueOff val="-499810"/>
            <a:satOff val="19291"/>
            <a:lumOff val="3492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045B22A-6B37-4C5D-8FCC-25A9634ABF8A}">
      <dsp:nvSpPr>
        <dsp:cNvPr id="0" name=""/>
        <dsp:cNvSpPr/>
      </dsp:nvSpPr>
      <dsp:spPr>
        <a:xfrm>
          <a:off x="5537608" y="1392365"/>
          <a:ext cx="1756695" cy="9282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2016: Microsoft Speech recognition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 dirty="0"/>
        </a:p>
      </dsp:txBody>
      <dsp:txXfrm>
        <a:off x="5537608" y="1392365"/>
        <a:ext cx="1756695" cy="928243"/>
      </dsp:txXfrm>
    </dsp:sp>
    <dsp:sp modelId="{905ACF94-A608-4DAF-BBD7-1E02F258B2D9}">
      <dsp:nvSpPr>
        <dsp:cNvPr id="0" name=""/>
        <dsp:cNvSpPr/>
      </dsp:nvSpPr>
      <dsp:spPr>
        <a:xfrm>
          <a:off x="6299926" y="1044274"/>
          <a:ext cx="232060" cy="232060"/>
        </a:xfrm>
        <a:prstGeom prst="ellipse">
          <a:avLst/>
        </a:prstGeom>
        <a:solidFill>
          <a:schemeClr val="accent4">
            <a:shade val="50000"/>
            <a:hueOff val="-499810"/>
            <a:satOff val="19291"/>
            <a:lumOff val="3492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7295BA-E7B3-4092-9A7A-3FEDAFB425CB}">
      <dsp:nvSpPr>
        <dsp:cNvPr id="0" name=""/>
        <dsp:cNvSpPr/>
      </dsp:nvSpPr>
      <dsp:spPr>
        <a:xfrm>
          <a:off x="7382139" y="0"/>
          <a:ext cx="1756695" cy="9282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2017: 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AlphaGo Zero</a:t>
          </a:r>
        </a:p>
      </dsp:txBody>
      <dsp:txXfrm>
        <a:off x="7382139" y="0"/>
        <a:ext cx="1756695" cy="928243"/>
      </dsp:txXfrm>
    </dsp:sp>
    <dsp:sp modelId="{D2AE68CB-08A6-46A1-ABF9-DB8D2E71A99B}">
      <dsp:nvSpPr>
        <dsp:cNvPr id="0" name=""/>
        <dsp:cNvSpPr/>
      </dsp:nvSpPr>
      <dsp:spPr>
        <a:xfrm>
          <a:off x="8144456" y="1044274"/>
          <a:ext cx="232060" cy="232060"/>
        </a:xfrm>
        <a:prstGeom prst="ellipse">
          <a:avLst/>
        </a:prstGeom>
        <a:solidFill>
          <a:schemeClr val="accent4">
            <a:shade val="50000"/>
            <a:hueOff val="-249905"/>
            <a:satOff val="9646"/>
            <a:lumOff val="1746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B390882-F591-4E25-8BB2-6AD4230F3E63}">
      <dsp:nvSpPr>
        <dsp:cNvPr id="0" name=""/>
        <dsp:cNvSpPr/>
      </dsp:nvSpPr>
      <dsp:spPr>
        <a:xfrm>
          <a:off x="0" y="778664"/>
          <a:ext cx="9899234" cy="1038219"/>
        </a:xfrm>
        <a:prstGeom prst="notched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91F4D8A-F082-4A3F-8095-CFA1805492A2}">
      <dsp:nvSpPr>
        <dsp:cNvPr id="0" name=""/>
        <dsp:cNvSpPr/>
      </dsp:nvSpPr>
      <dsp:spPr>
        <a:xfrm>
          <a:off x="1851" y="0"/>
          <a:ext cx="2005464" cy="103821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1957: 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Perceptron (artificial neuron)</a:t>
          </a:r>
        </a:p>
      </dsp:txBody>
      <dsp:txXfrm>
        <a:off x="1851" y="0"/>
        <a:ext cx="2005464" cy="1038219"/>
      </dsp:txXfrm>
    </dsp:sp>
    <dsp:sp modelId="{85B82E27-8545-4BEB-96C2-657F16681027}">
      <dsp:nvSpPr>
        <dsp:cNvPr id="0" name=""/>
        <dsp:cNvSpPr/>
      </dsp:nvSpPr>
      <dsp:spPr>
        <a:xfrm>
          <a:off x="874806" y="1167997"/>
          <a:ext cx="259554" cy="25955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4A31919-D95D-49A4-BBE6-6F7179DC15B3}">
      <dsp:nvSpPr>
        <dsp:cNvPr id="0" name=""/>
        <dsp:cNvSpPr/>
      </dsp:nvSpPr>
      <dsp:spPr>
        <a:xfrm>
          <a:off x="2107589" y="1557329"/>
          <a:ext cx="2588393" cy="103821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1969: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Multi-layer perceptron's</a:t>
          </a:r>
        </a:p>
      </dsp:txBody>
      <dsp:txXfrm>
        <a:off x="2107589" y="1557329"/>
        <a:ext cx="2588393" cy="1038219"/>
      </dsp:txXfrm>
    </dsp:sp>
    <dsp:sp modelId="{C7BC10A2-5859-4A4D-9749-306BF16C291F}">
      <dsp:nvSpPr>
        <dsp:cNvPr id="0" name=""/>
        <dsp:cNvSpPr/>
      </dsp:nvSpPr>
      <dsp:spPr>
        <a:xfrm>
          <a:off x="3272008" y="1167997"/>
          <a:ext cx="259554" cy="25955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5660BC1-8EB4-4E57-9EE1-76A1DB3E2DD2}">
      <dsp:nvSpPr>
        <dsp:cNvPr id="0" name=""/>
        <dsp:cNvSpPr/>
      </dsp:nvSpPr>
      <dsp:spPr>
        <a:xfrm>
          <a:off x="4796256" y="0"/>
          <a:ext cx="2005464" cy="103821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1986: Backpropagation</a:t>
          </a:r>
        </a:p>
      </dsp:txBody>
      <dsp:txXfrm>
        <a:off x="4796256" y="0"/>
        <a:ext cx="2005464" cy="1038219"/>
      </dsp:txXfrm>
    </dsp:sp>
    <dsp:sp modelId="{A0FC4F8B-293C-4DB2-8EB8-308FA69129A4}">
      <dsp:nvSpPr>
        <dsp:cNvPr id="0" name=""/>
        <dsp:cNvSpPr/>
      </dsp:nvSpPr>
      <dsp:spPr>
        <a:xfrm>
          <a:off x="5669211" y="1167997"/>
          <a:ext cx="259554" cy="25955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764E03-9201-4EB8-9759-11F4AF840658}">
      <dsp:nvSpPr>
        <dsp:cNvPr id="0" name=""/>
        <dsp:cNvSpPr/>
      </dsp:nvSpPr>
      <dsp:spPr>
        <a:xfrm>
          <a:off x="6901994" y="1557329"/>
          <a:ext cx="2005464" cy="103821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1998: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Convolutional Neural Network</a:t>
          </a:r>
        </a:p>
      </dsp:txBody>
      <dsp:txXfrm>
        <a:off x="6901994" y="1557329"/>
        <a:ext cx="2005464" cy="1038219"/>
      </dsp:txXfrm>
    </dsp:sp>
    <dsp:sp modelId="{C9838123-B286-4C7E-ABD7-31B1203FBCD3}">
      <dsp:nvSpPr>
        <dsp:cNvPr id="0" name=""/>
        <dsp:cNvSpPr/>
      </dsp:nvSpPr>
      <dsp:spPr>
        <a:xfrm>
          <a:off x="7774949" y="1167997"/>
          <a:ext cx="259554" cy="25955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029EE6-E844-4C00-8AAD-A729DEEAE548}">
      <dsp:nvSpPr>
        <dsp:cNvPr id="0" name=""/>
        <dsp:cNvSpPr/>
      </dsp:nvSpPr>
      <dsp:spPr>
        <a:xfrm>
          <a:off x="2484791" y="2127625"/>
          <a:ext cx="1786817" cy="1786817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>
              <a:solidFill>
                <a:schemeClr val="tx1"/>
              </a:solidFill>
            </a:rPr>
            <a:t>Deep Learning Library</a:t>
          </a:r>
        </a:p>
      </dsp:txBody>
      <dsp:txXfrm>
        <a:off x="2746464" y="2389298"/>
        <a:ext cx="1263471" cy="1263471"/>
      </dsp:txXfrm>
    </dsp:sp>
    <dsp:sp modelId="{90E91E80-D6DF-4599-84D2-D9091AA6EB82}">
      <dsp:nvSpPr>
        <dsp:cNvPr id="0" name=""/>
        <dsp:cNvSpPr/>
      </dsp:nvSpPr>
      <dsp:spPr>
        <a:xfrm rot="12900000">
          <a:off x="1337182" y="1816094"/>
          <a:ext cx="1367644" cy="509242"/>
        </a:xfrm>
        <a:prstGeom prst="lef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030E35F-C95F-449B-8A71-53839CECF7A2}">
      <dsp:nvSpPr>
        <dsp:cNvPr id="0" name=""/>
        <dsp:cNvSpPr/>
      </dsp:nvSpPr>
      <dsp:spPr>
        <a:xfrm>
          <a:off x="612112" y="999500"/>
          <a:ext cx="1697476" cy="135798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>
              <a:solidFill>
                <a:schemeClr val="tx1"/>
              </a:solidFill>
            </a:rPr>
            <a:t>Computing</a:t>
          </a:r>
        </a:p>
      </dsp:txBody>
      <dsp:txXfrm>
        <a:off x="651886" y="1039274"/>
        <a:ext cx="1617928" cy="1278432"/>
      </dsp:txXfrm>
    </dsp:sp>
    <dsp:sp modelId="{9E01ABD7-6F39-4C08-BEBC-ABA0D1248E11}">
      <dsp:nvSpPr>
        <dsp:cNvPr id="0" name=""/>
        <dsp:cNvSpPr/>
      </dsp:nvSpPr>
      <dsp:spPr>
        <a:xfrm rot="16200000">
          <a:off x="2694377" y="1109583"/>
          <a:ext cx="1367644" cy="509242"/>
        </a:xfrm>
        <a:prstGeom prst="leftArrow">
          <a:avLst>
            <a:gd name="adj1" fmla="val 60000"/>
            <a:gd name="adj2" fmla="val 50000"/>
          </a:avLst>
        </a:prstGeom>
        <a:solidFill>
          <a:schemeClr val="accent3">
            <a:hueOff val="337438"/>
            <a:satOff val="17272"/>
            <a:lumOff val="725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4AA6DA-D019-488E-8BDD-1D70F2F710B2}">
      <dsp:nvSpPr>
        <dsp:cNvPr id="0" name=""/>
        <dsp:cNvSpPr/>
      </dsp:nvSpPr>
      <dsp:spPr>
        <a:xfrm>
          <a:off x="2529461" y="1391"/>
          <a:ext cx="1697476" cy="1357980"/>
        </a:xfrm>
        <a:prstGeom prst="roundRect">
          <a:avLst>
            <a:gd name="adj" fmla="val 10000"/>
          </a:avLst>
        </a:prstGeom>
        <a:solidFill>
          <a:schemeClr val="accent3">
            <a:hueOff val="337438"/>
            <a:satOff val="17272"/>
            <a:lumOff val="7255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>
              <a:solidFill>
                <a:schemeClr val="tx1"/>
              </a:solidFill>
            </a:rPr>
            <a:t>Algorithms</a:t>
          </a:r>
        </a:p>
      </dsp:txBody>
      <dsp:txXfrm>
        <a:off x="2569235" y="41165"/>
        <a:ext cx="1617928" cy="1278432"/>
      </dsp:txXfrm>
    </dsp:sp>
    <dsp:sp modelId="{20245EE7-72D0-45A3-8526-C5EEFA1DF5C5}">
      <dsp:nvSpPr>
        <dsp:cNvPr id="0" name=""/>
        <dsp:cNvSpPr/>
      </dsp:nvSpPr>
      <dsp:spPr>
        <a:xfrm rot="19500000">
          <a:off x="4051572" y="1816094"/>
          <a:ext cx="1367644" cy="509242"/>
        </a:xfrm>
        <a:prstGeom prst="leftArrow">
          <a:avLst>
            <a:gd name="adj1" fmla="val 60000"/>
            <a:gd name="adj2" fmla="val 50000"/>
          </a:avLst>
        </a:prstGeom>
        <a:solidFill>
          <a:schemeClr val="accent3">
            <a:hueOff val="674876"/>
            <a:satOff val="34544"/>
            <a:lumOff val="1451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46756C-7DB1-4BB6-B691-63427F6EFE62}">
      <dsp:nvSpPr>
        <dsp:cNvPr id="0" name=""/>
        <dsp:cNvSpPr/>
      </dsp:nvSpPr>
      <dsp:spPr>
        <a:xfrm>
          <a:off x="4446811" y="999500"/>
          <a:ext cx="1697476" cy="1357980"/>
        </a:xfrm>
        <a:prstGeom prst="roundRect">
          <a:avLst>
            <a:gd name="adj" fmla="val 10000"/>
          </a:avLst>
        </a:prstGeom>
        <a:solidFill>
          <a:schemeClr val="accent3">
            <a:hueOff val="674876"/>
            <a:satOff val="34544"/>
            <a:lumOff val="1451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>
              <a:solidFill>
                <a:schemeClr val="tx1"/>
              </a:solidFill>
            </a:rPr>
            <a:t>Data</a:t>
          </a:r>
        </a:p>
      </dsp:txBody>
      <dsp:txXfrm>
        <a:off x="4486585" y="1039274"/>
        <a:ext cx="1617928" cy="127843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62906D-F28D-4625-9C4A-A875333855F7}">
      <dsp:nvSpPr>
        <dsp:cNvPr id="0" name=""/>
        <dsp:cNvSpPr/>
      </dsp:nvSpPr>
      <dsp:spPr>
        <a:xfrm>
          <a:off x="0" y="552230"/>
          <a:ext cx="8128000" cy="825431"/>
        </a:xfrm>
        <a:prstGeom prst="notched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C76F13E-1B9E-4745-9B0F-76344685CD12}">
      <dsp:nvSpPr>
        <dsp:cNvPr id="0" name=""/>
        <dsp:cNvSpPr/>
      </dsp:nvSpPr>
      <dsp:spPr>
        <a:xfrm>
          <a:off x="28367" y="63748"/>
          <a:ext cx="1760934" cy="71475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85344" bIns="85344" numCol="1" spcCol="1270" anchor="b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November 8, 2015:</a:t>
          </a:r>
        </a:p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 err="1"/>
            <a:t>TensorFlow</a:t>
          </a:r>
          <a:r>
            <a:rPr lang="en-US" sz="1200" b="1" kern="1200" dirty="0"/>
            <a:t> 0.5.0</a:t>
          </a:r>
        </a:p>
      </dsp:txBody>
      <dsp:txXfrm>
        <a:off x="28367" y="63748"/>
        <a:ext cx="1760934" cy="714757"/>
      </dsp:txXfrm>
    </dsp:sp>
    <dsp:sp modelId="{3DD18C5A-ED5D-433E-B4DB-751B5FB8A490}">
      <dsp:nvSpPr>
        <dsp:cNvPr id="0" name=""/>
        <dsp:cNvSpPr/>
      </dsp:nvSpPr>
      <dsp:spPr>
        <a:xfrm>
          <a:off x="780949" y="900942"/>
          <a:ext cx="206357" cy="20635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0287646-57CF-44DE-B7F6-B14AA55E3640}">
      <dsp:nvSpPr>
        <dsp:cNvPr id="0" name=""/>
        <dsp:cNvSpPr/>
      </dsp:nvSpPr>
      <dsp:spPr>
        <a:xfrm>
          <a:off x="1852642" y="1158146"/>
          <a:ext cx="1760934" cy="82543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85344" bIns="85344" numCol="1" spcCol="1270" anchor="t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November 28, 2016:</a:t>
          </a:r>
        </a:p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 err="1"/>
            <a:t>TensorFlow</a:t>
          </a:r>
          <a:r>
            <a:rPr lang="en-US" sz="1200" b="1" kern="1200" dirty="0"/>
            <a:t> 0.12</a:t>
          </a:r>
        </a:p>
      </dsp:txBody>
      <dsp:txXfrm>
        <a:off x="1852642" y="1158146"/>
        <a:ext cx="1760934" cy="825431"/>
      </dsp:txXfrm>
    </dsp:sp>
    <dsp:sp modelId="{B7BFE46A-F524-473C-B75C-FBD2DBE4068A}">
      <dsp:nvSpPr>
        <dsp:cNvPr id="0" name=""/>
        <dsp:cNvSpPr/>
      </dsp:nvSpPr>
      <dsp:spPr>
        <a:xfrm>
          <a:off x="2629930" y="928610"/>
          <a:ext cx="206357" cy="20635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A95B37F-258B-422C-9FE5-664C80BFE441}">
      <dsp:nvSpPr>
        <dsp:cNvPr id="0" name=""/>
        <dsp:cNvSpPr/>
      </dsp:nvSpPr>
      <dsp:spPr>
        <a:xfrm>
          <a:off x="3829660" y="139039"/>
          <a:ext cx="1760934" cy="63005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85344" bIns="85344" numCol="1" spcCol="1270" anchor="b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February 15, 2016:</a:t>
          </a:r>
        </a:p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 err="1"/>
            <a:t>TensorFlow</a:t>
          </a:r>
          <a:r>
            <a:rPr lang="en-US" sz="1200" b="1" kern="1200" dirty="0"/>
            <a:t> 1.0</a:t>
          </a:r>
        </a:p>
      </dsp:txBody>
      <dsp:txXfrm>
        <a:off x="3829660" y="139039"/>
        <a:ext cx="1760934" cy="630051"/>
      </dsp:txXfrm>
    </dsp:sp>
    <dsp:sp modelId="{485D01C5-5CBC-481E-9261-3B35C27557DF}">
      <dsp:nvSpPr>
        <dsp:cNvPr id="0" name=""/>
        <dsp:cNvSpPr/>
      </dsp:nvSpPr>
      <dsp:spPr>
        <a:xfrm>
          <a:off x="4478911" y="879765"/>
          <a:ext cx="206357" cy="20635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8A68CAA-193A-41B5-8A32-2B5758D9029C}">
      <dsp:nvSpPr>
        <dsp:cNvPr id="0" name=""/>
        <dsp:cNvSpPr/>
      </dsp:nvSpPr>
      <dsp:spPr>
        <a:xfrm>
          <a:off x="5525898" y="1173664"/>
          <a:ext cx="1760934" cy="82543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85344" bIns="85344" numCol="1" spcCol="1270" anchor="t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August 16, 2017:</a:t>
          </a:r>
        </a:p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 err="1"/>
            <a:t>TensorFlow</a:t>
          </a:r>
          <a:r>
            <a:rPr lang="en-US" sz="1200" b="1" kern="1200" dirty="0"/>
            <a:t> 1.3</a:t>
          </a:r>
        </a:p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b="1" kern="1200" dirty="0"/>
        </a:p>
      </dsp:txBody>
      <dsp:txXfrm>
        <a:off x="5525898" y="1173664"/>
        <a:ext cx="1760934" cy="825431"/>
      </dsp:txXfrm>
    </dsp:sp>
    <dsp:sp modelId="{3170E4E5-50DF-45F2-A3A8-DA623D772C2C}">
      <dsp:nvSpPr>
        <dsp:cNvPr id="0" name=""/>
        <dsp:cNvSpPr/>
      </dsp:nvSpPr>
      <dsp:spPr>
        <a:xfrm>
          <a:off x="6327892" y="928610"/>
          <a:ext cx="206357" cy="20635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2">
  <dgm:title val=""/>
  <dgm:desc val=""/>
  <dgm:catLst>
    <dgm:cat type="relationship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1">
      <dgm:if name="Name2" axis="ch" ptType="node" func="cnt" op="lte" val="3">
        <dgm:constrLst>
          <dgm:constr type="w" for="ch" forName="comp1" refType="w"/>
          <dgm:constr type="h" for="ch" forName="comp1" refType="w" refFor="ch" refForName="comp1"/>
          <dgm:constr type="w" for="ch" forName="comp2" refType="w" fact="0.7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5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primFontSz" for="des" ptType="node" op="equ" val="65"/>
        </dgm:constrLst>
      </dgm:if>
      <dgm:if name="Name3" axis="ch" ptType="node" func="cnt" op="equ" val="4">
        <dgm:constrLst>
          <dgm:constr type="w" for="ch" forName="comp1" refType="w"/>
          <dgm:constr type="h" for="ch" forName="comp1" refType="w" refFor="ch" refForName="comp1"/>
          <dgm:constr type="w" for="ch" forName="comp2" refType="w" fact="0.8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6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4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primFontSz" for="des" ptType="node" op="equ" val="65"/>
        </dgm:constrLst>
      </dgm:if>
      <dgm:else name="Name4">
        <dgm:constrLst>
          <dgm:constr type="w" for="ch" forName="comp1" refType="w"/>
          <dgm:constr type="h" for="ch" forName="comp1" refType="w" refFor="ch" refForName="comp1"/>
          <dgm:constr type="w" for="ch" forName="comp2" refType="w" fact="0.8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7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55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w" for="ch" forName="comp5" refType="w" fact="0.4"/>
          <dgm:constr type="h" for="ch" forName="comp5" refType="w" refFor="ch" refForName="comp5"/>
          <dgm:constr type="ctrX" for="ch" forName="comp5" refType="ctrX" refFor="ch" refForName="comp1"/>
          <dgm:constr type="b" for="ch" forName="comp5" refType="b" refFor="ch" refForName="comp1"/>
          <dgm:constr type="w" for="ch" forName="comp6" refType="w" fact="0.25"/>
          <dgm:constr type="h" for="ch" forName="comp6" refType="w" refFor="ch" refForName="comp6"/>
          <dgm:constr type="ctrX" for="ch" forName="comp6" refType="ctrX" refFor="ch" refForName="comp1"/>
          <dgm:constr type="b" for="ch" forName="comp6" refType="b" refFor="ch" refForName="comp1"/>
          <dgm:constr type="w" for="ch" forName="comp7" refType="w" fact="0.15"/>
          <dgm:constr type="h" for="ch" forName="comp7" refType="w" refFor="ch" refForName="comp7"/>
          <dgm:constr type="ctrX" for="ch" forName="comp7" refType="ctrX" refFor="ch" refForName="comp1"/>
          <dgm:constr type="b" for="ch" forName="comp7" refType="b" refFor="ch" refForName="comp1"/>
          <dgm:constr type="primFontSz" for="des" ptType="node" op="equ" val="65"/>
        </dgm:constrLst>
      </dgm:else>
    </dgm:choose>
    <dgm:ruleLst/>
    <dgm:choose name="Name5">
      <dgm:if name="Name6" axis="ch" ptType="node" func="cnt" op="gte" val="1">
        <dgm:layoutNode name="comp1">
          <dgm:alg type="composite"/>
          <dgm:shape xmlns:r="http://schemas.openxmlformats.org/officeDocument/2006/relationships" r:blip="">
            <dgm:adjLst/>
          </dgm:shape>
          <dgm:presOf/>
          <dgm:choose name="Name7">
            <dgm:if name="Name8" axis="ch" ptType="node" func="cnt" op="equ" val="1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5"/>
                <dgm:constr type="w" for="ch" forName="c1text" refType="w" refFor="ch" refForName="circle1" fact="0.70711"/>
                <dgm:constr type="h" for="ch" forName="c1text" refType="h" refFor="ch" refForName="circle1" fact="0.5"/>
              </dgm:constrLst>
            </dgm:if>
            <dgm:if name="Name9" axis="ch" ptType="node" func="cnt" op="equ" val="2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6"/>
                <dgm:constr type="w" for="ch" forName="c1text" refType="w" refFor="ch" refForName="circle1" fact="0.525"/>
                <dgm:constr type="h" for="ch" forName="c1text" refType="h" refFor="ch" refForName="circle1" fact="0.17"/>
              </dgm:constrLst>
            </dgm:if>
            <dgm:if name="Name10" axis="ch" ptType="node" func="cnt" op="equ" val="3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3495"/>
                <dgm:constr type="h" for="ch" forName="c1text" refType="h" refFor="ch" refForName="circle1" fact="0.15"/>
              </dgm:constrLst>
            </dgm:if>
            <dgm:if name="Name11" axis="ch" ptType="node" func="cnt" op="equ" val="4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2796"/>
                <dgm:constr type="h" for="ch" forName="c1text" refType="h" refFor="ch" refForName="circle1" fact="0.15"/>
              </dgm:constrLst>
            </dgm:if>
            <dgm:if name="Name12" axis="ch" ptType="node" func="cnt" op="gte" val="5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"/>
                <dgm:constr type="w" for="ch" forName="c1text" refType="w" refFor="ch" refForName="circle1" fact="0.375"/>
                <dgm:constr type="h" for="ch" forName="c1text" refType="h" refFor="ch" refForName="circle1" fact="0.1"/>
              </dgm:constrLst>
            </dgm:if>
            <dgm:else name="Name13"/>
          </dgm:choose>
          <dgm:ruleLst/>
          <dgm:layoutNode name="circle1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1 1" cnt="1 0"/>
            <dgm:constrLst>
              <dgm:constr type="h" refType="w"/>
            </dgm:constrLst>
            <dgm:ruleLst/>
          </dgm:layoutNode>
          <dgm:layoutNode name="c1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1 1" cnt="1 0"/>
            <dgm:constrLst/>
            <dgm:ruleLst>
              <dgm:rule type="primFontSz" val="5" fact="NaN" max="NaN"/>
            </dgm:ruleLst>
          </dgm:layoutNode>
        </dgm:layoutNode>
      </dgm:if>
      <dgm:else name="Name14"/>
    </dgm:choose>
    <dgm:choose name="Name15">
      <dgm:if name="Name16" axis="ch" ptType="node" func="cnt" op="gte" val="2">
        <dgm:layoutNode name="comp2">
          <dgm:alg type="composite"/>
          <dgm:shape xmlns:r="http://schemas.openxmlformats.org/officeDocument/2006/relationships" r:blip="">
            <dgm:adjLst/>
          </dgm:shape>
          <dgm:presOf/>
          <dgm:choose name="Name17">
            <dgm:if name="Name18" axis="ch" ptType="node" func="cnt" op="equ" val="2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5"/>
                <dgm:constr type="w" for="ch" forName="c2text" refType="w" refFor="ch" refForName="circle2" fact="0.70711"/>
                <dgm:constr type="h" for="ch" forName="c2text" refType="h" refFor="ch" refForName="circle2" fact="0.5"/>
              </dgm:constrLst>
            </dgm:if>
            <dgm:if name="Name19" axis="ch" ptType="node" func="cnt" op="equ" val="3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625"/>
                <dgm:constr type="w" for="ch" forName="c2text" refType="w" refFor="ch" refForName="circle2" fact="0.466"/>
                <dgm:constr type="h" for="ch" forName="c2text" refType="h" refFor="ch" refForName="circle2" fact="0.1875"/>
              </dgm:constrLst>
            </dgm:if>
            <dgm:if name="Name20" axis="ch" ptType="node" func="cnt" op="equ" val="4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"/>
                <dgm:constr type="w" for="ch" forName="c2text" refType="w" refFor="ch" refForName="circle2" fact="0.3495"/>
                <dgm:constr type="h" for="ch" forName="c2text" refType="h" refFor="ch" refForName="circle2" fact="0.18"/>
              </dgm:constrLst>
            </dgm:if>
            <dgm:if name="Name21" axis="ch" ptType="node" func="cnt" op="gte" val="5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15"/>
                <dgm:constr type="w" for="ch" forName="c2text" refType="w" refFor="ch" refForName="circle2" fact="0.43125"/>
                <dgm:constr type="h" for="ch" forName="c2text" refType="h" refFor="ch" refForName="circle2" fact="0.115"/>
              </dgm:constrLst>
            </dgm:if>
            <dgm:else name="Name22"/>
          </dgm:choose>
          <dgm:ruleLst/>
          <dgm:layoutNode name="circle2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2 1" cnt="1 0"/>
            <dgm:constrLst>
              <dgm:constr type="h" refType="w"/>
            </dgm:constrLst>
            <dgm:ruleLst/>
          </dgm:layoutNode>
          <dgm:layoutNode name="c2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2 1" cnt="1 0"/>
            <dgm:constrLst/>
            <dgm:ruleLst>
              <dgm:rule type="primFontSz" val="5" fact="NaN" max="NaN"/>
            </dgm:ruleLst>
          </dgm:layoutNode>
        </dgm:layoutNode>
      </dgm:if>
      <dgm:else name="Name23"/>
    </dgm:choose>
    <dgm:choose name="Name24">
      <dgm:if name="Name25" axis="ch" ptType="node" func="cnt" op="gte" val="3">
        <dgm:layoutNode name="comp3">
          <dgm:alg type="composite"/>
          <dgm:shape xmlns:r="http://schemas.openxmlformats.org/officeDocument/2006/relationships" r:blip="">
            <dgm:adjLst/>
          </dgm:shape>
          <dgm:presOf/>
          <dgm:choose name="Name26">
            <dgm:if name="Name27" axis="ch" ptType="node" func="cnt" op="equ" val="3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5"/>
                <dgm:constr type="w" for="ch" forName="c3text" refType="w" refFor="ch" refForName="circle3" fact="0.70711"/>
                <dgm:constr type="h" for="ch" forName="c3text" refType="h" refFor="ch" refForName="circle3" fact="0.5"/>
              </dgm:constrLst>
            </dgm:if>
            <dgm:if name="Name28" axis="ch" ptType="node" func="cnt" op="equ" val="4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875"/>
                <dgm:constr type="w" for="ch" forName="c3text" refType="w" refFor="ch" refForName="circle3" fact="0.466"/>
                <dgm:constr type="h" for="ch" forName="c3text" refType="h" refFor="ch" refForName="circle3" fact="0.225"/>
              </dgm:constrLst>
            </dgm:if>
            <dgm:if name="Name29" axis="ch" ptType="node" func="cnt" op="gte" val="5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38"/>
                <dgm:constr type="w" for="ch" forName="c3text" refType="w" refFor="ch" refForName="circle3" fact="0.5175"/>
                <dgm:constr type="h" for="ch" forName="c3text" refType="h" refFor="ch" refForName="circle3" fact="0.138"/>
              </dgm:constrLst>
            </dgm:if>
            <dgm:else name="Name30"/>
          </dgm:choose>
          <dgm:ruleLst/>
          <dgm:layoutNode name="circle3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3 1" cnt="1 0"/>
            <dgm:constrLst>
              <dgm:constr type="h" refType="w"/>
            </dgm:constrLst>
            <dgm:ruleLst/>
          </dgm:layoutNode>
          <dgm:layoutNode name="c3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3 1" cnt="1 0"/>
            <dgm:constrLst/>
            <dgm:ruleLst>
              <dgm:rule type="primFontSz" val="5" fact="NaN" max="NaN"/>
            </dgm:ruleLst>
          </dgm:layoutNode>
        </dgm:layoutNode>
      </dgm:if>
      <dgm:else name="Name31"/>
    </dgm:choose>
    <dgm:choose name="Name32">
      <dgm:if name="Name33" axis="ch" ptType="node" func="cnt" op="gte" val="4">
        <dgm:layoutNode name="comp4">
          <dgm:alg type="composite"/>
          <dgm:shape xmlns:r="http://schemas.openxmlformats.org/officeDocument/2006/relationships" r:blip="">
            <dgm:adjLst/>
          </dgm:shape>
          <dgm:presOf/>
          <dgm:choose name="Name34">
            <dgm:if name="Name35" axis="ch" ptType="node" func="cnt" op="equ" val="4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5"/>
                <dgm:constr type="w" for="ch" forName="c4text" refType="w" refFor="ch" refForName="circle4" fact="0.70711"/>
                <dgm:constr type="h" for="ch" forName="c4text" refType="h" refFor="ch" refForName="circle4" fact="0.5"/>
              </dgm:constrLst>
            </dgm:if>
            <dgm:if name="Name36" axis="ch" ptType="node" func="cnt" op="gte" val="5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18"/>
                <dgm:constr type="w" for="ch" forName="c4text" refType="w" refFor="ch" refForName="circle4" fact="0.54"/>
                <dgm:constr type="h" for="ch" forName="c4text" refType="h" refFor="ch" refForName="circle4" fact="0.18"/>
              </dgm:constrLst>
            </dgm:if>
            <dgm:else name="Name37"/>
          </dgm:choose>
          <dgm:ruleLst/>
          <dgm:layoutNode name="circle4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4 1" cnt="1 0"/>
            <dgm:constrLst>
              <dgm:constr type="h" refType="w"/>
            </dgm:constrLst>
            <dgm:ruleLst/>
          </dgm:layoutNode>
          <dgm:layoutNode name="c4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4 1" cnt="1 0"/>
            <dgm:constrLst/>
            <dgm:ruleLst>
              <dgm:rule type="primFontSz" val="5" fact="NaN" max="NaN"/>
            </dgm:ruleLst>
          </dgm:layoutNode>
        </dgm:layoutNode>
      </dgm:if>
      <dgm:else name="Name38"/>
    </dgm:choose>
    <dgm:choose name="Name39">
      <dgm:if name="Name40" axis="ch" ptType="node" func="cnt" op="gte" val="5">
        <dgm:layoutNode name="comp5">
          <dgm:alg type="composite"/>
          <dgm:shape xmlns:r="http://schemas.openxmlformats.org/officeDocument/2006/relationships" r:blip="">
            <dgm:adjLst/>
          </dgm:shape>
          <dgm:presOf/>
          <dgm:choose name="Name41">
            <dgm:if name="Name42" axis="ch" ptType="node" func="cnt" op="equ" val="5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5"/>
                <dgm:constr type="w" for="ch" forName="c5text" refType="w" refFor="ch" refForName="circle5" fact="0.70711"/>
                <dgm:constr type="h" for="ch" forName="c5text" refType="h" refFor="ch" refForName="circle5" fact="0.5"/>
              </dgm:constrLst>
            </dgm:if>
            <dgm:if name="Name43" axis="ch" ptType="node" func="cnt" op="gte" val="6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25"/>
                <dgm:constr type="w" for="ch" forName="c5text" refType="w" refFor="ch" refForName="circle5" fact="0.65"/>
                <dgm:constr type="h" for="ch" forName="c5text" refType="h" refFor="ch" refForName="circle5" fact="0.25"/>
              </dgm:constrLst>
            </dgm:if>
            <dgm:else name="Name44"/>
          </dgm:choose>
          <dgm:ruleLst/>
          <dgm:layoutNode name="circle5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5 1" cnt="1 0"/>
            <dgm:constrLst>
              <dgm:constr type="h" refType="w"/>
            </dgm:constrLst>
            <dgm:ruleLst/>
          </dgm:layoutNode>
          <dgm:layoutNode name="c5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5 1" cnt="1 0"/>
            <dgm:constrLst/>
            <dgm:ruleLst>
              <dgm:rule type="primFontSz" val="5" fact="NaN" max="NaN"/>
            </dgm:ruleLst>
          </dgm:layoutNode>
        </dgm:layoutNode>
      </dgm:if>
      <dgm:else name="Name45"/>
    </dgm:choose>
    <dgm:choose name="Name46">
      <dgm:if name="Name47" axis="ch" ptType="node" func="cnt" op="gte" val="6">
        <dgm:layoutNode name="comp6">
          <dgm:alg type="composite"/>
          <dgm:shape xmlns:r="http://schemas.openxmlformats.org/officeDocument/2006/relationships" r:blip="">
            <dgm:adjLst/>
          </dgm:shape>
          <dgm:presOf/>
          <dgm:choose name="Name48">
            <dgm:if name="Name49" axis="ch" ptType="node" func="cnt" op="equ" val="6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5"/>
                <dgm:constr type="w" for="ch" forName="c6text" refType="w" refFor="ch" refForName="circle6" fact="0.70711"/>
                <dgm:constr type="h" for="ch" forName="c6text" refType="h" refFor="ch" refForName="circle6" fact="0.5"/>
              </dgm:constrLst>
            </dgm:if>
            <dgm:if name="Name50" axis="ch" ptType="node" func="cnt" op="gte" val="7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27"/>
                <dgm:constr type="w" for="ch" forName="c6text" refType="w" refFor="ch" refForName="circle6" fact="0.68"/>
                <dgm:constr type="h" for="ch" forName="c6text" refType="h" refFor="ch" refForName="circle6" fact="0.241"/>
              </dgm:constrLst>
            </dgm:if>
            <dgm:else name="Name51"/>
          </dgm:choose>
          <dgm:ruleLst/>
          <dgm:layoutNode name="circle6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6 1" cnt="1 0"/>
            <dgm:constrLst>
              <dgm:constr type="h" refType="w"/>
            </dgm:constrLst>
            <dgm:ruleLst/>
          </dgm:layoutNode>
          <dgm:layoutNode name="c6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6 1" cnt="1 0"/>
            <dgm:constrLst/>
            <dgm:ruleLst>
              <dgm:rule type="primFontSz" val="5" fact="NaN" max="NaN"/>
            </dgm:ruleLst>
          </dgm:layoutNode>
        </dgm:layoutNode>
      </dgm:if>
      <dgm:else name="Name52"/>
    </dgm:choose>
    <dgm:choose name="Name53">
      <dgm:if name="Name54" axis="ch" ptType="node" func="cnt" op="gte" val="7">
        <dgm:layoutNode name="comp7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circle7" refType="w"/>
            <dgm:constr type="h" for="ch" forName="circle7" refType="h"/>
            <dgm:constr type="ctrX" for="ch" forName="circle7" refType="w" fact="0.5"/>
            <dgm:constr type="ctrY" for="ch" forName="circle7" refType="h" fact="0.5"/>
            <dgm:constr type="ctrX" for="ch" forName="c7text" refType="w" fact="0.5"/>
            <dgm:constr type="ctrY" for="ch" forName="c7text" refType="h" fact="0.5"/>
            <dgm:constr type="w" for="ch" forName="c7text" refType="w" refFor="ch" refForName="circle7" fact="0.70711"/>
            <dgm:constr type="h" for="ch" forName="c7text" refType="h" refFor="ch" refForName="circle7" fact="0.5"/>
          </dgm:constrLst>
          <dgm:ruleLst/>
          <dgm:layoutNode name="circle7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7 1" cnt="1 0"/>
            <dgm:constrLst>
              <dgm:constr type="h" refType="w"/>
            </dgm:constrLst>
            <dgm:ruleLst/>
          </dgm:layoutNode>
          <dgm:layoutNode name="c7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7 1" cnt="1 0"/>
            <dgm:constrLst/>
            <dgm:ruleLst>
              <dgm:rule type="primFontSz" val="5" fact="NaN" max="NaN"/>
            </dgm:ruleLst>
          </dgm:layoutNode>
        </dgm:layoutNode>
      </dgm:if>
      <dgm:else name="Name55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Accent+Icon">
  <dgm:title val="Chevron Accent Process"/>
  <dgm:desc val="Use to show sequential steps in a task, process, or workflow, or to emphasize movement or direction. Works best with minimal Level 1 and Level 2 text."/>
  <dgm:catLst>
    <dgm:cat type="process" pri="9500"/>
    <dgm:cat type="officeonline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txNode" op="equ" val="65"/>
      <dgm:constr type="w" for="ch" forName="compositeSpace" refType="w" refFor="ch" refForName="composite" fact="0.02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bgChev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 refType="w" fact="0.24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if>
          <dgm:else name="Name7">
            <dgm:constrLst>
              <dgm:constr type="l" for="ch" forName="bgChev" refType="w" fact="0.1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else>
        </dgm:choose>
        <dgm:ruleLst/>
        <dgm:layoutNode name="bgChev" styleLbl="node1">
          <dgm:alg type="sp"/>
          <dgm:choose name="Name8">
            <dgm:if name="Name9" func="var" arg="dir" op="equ" val="norm">
              <dgm:shape xmlns:r="http://schemas.openxmlformats.org/officeDocument/2006/relationships" type="chevron" r:blip="">
                <dgm:adjLst>
                  <dgm:adj idx="1" val="0.4"/>
                </dgm:adjLst>
              </dgm:shape>
            </dgm:if>
            <dgm:else name="Name10">
              <dgm:shape xmlns:r="http://schemas.openxmlformats.org/officeDocument/2006/relationships" rot="180" type="chevron" r:blip="">
                <dgm:adjLst>
                  <dgm:adj idx="1" val="0.4"/>
                </dgm:adjLst>
              </dgm:shape>
            </dgm:else>
          </dgm:choose>
          <dgm:presOf/>
          <dgm:constrLst/>
        </dgm:layoutNode>
        <dgm:layoutNode name="txNode" styleLbl="fgAcc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ruleLst>
            <dgm:rule type="primFontSz" val="5" fact="NaN" max="NaN"/>
          </dgm:ruleLst>
        </dgm:layoutNode>
      </dgm:layoutNode>
      <dgm:forEach name="Name11" axis="followSib" ptType="sibTrans" cnt="1">
        <dgm:layoutNode name="compositeSpace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785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90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19970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3063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702803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9309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9978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267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846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923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520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703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96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165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934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55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0CE2C9-0757-4E91-A5AF-F9C8942D1275}" type="datetimeFigureOut">
              <a:rPr lang="en-US" smtClean="0"/>
              <a:t>10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D063DDE-5D66-44C3-97D6-1D144A878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600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2.png"/><Relationship Id="rId18" Type="http://schemas.openxmlformats.org/officeDocument/2006/relationships/oleObject" Target="../embeddings/oleObject7.bin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28.wmf"/><Relationship Id="rId10" Type="http://schemas.openxmlformats.org/officeDocument/2006/relationships/image" Target="../media/image26.wmf"/><Relationship Id="rId19" Type="http://schemas.openxmlformats.org/officeDocument/2006/relationships/image" Target="../media/image30.wmf"/><Relationship Id="rId4" Type="http://schemas.openxmlformats.org/officeDocument/2006/relationships/image" Target="../media/image1.jp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1.jp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g"/><Relationship Id="rId3" Type="http://schemas.openxmlformats.org/officeDocument/2006/relationships/image" Target="../media/image12.jpg"/><Relationship Id="rId7" Type="http://schemas.openxmlformats.org/officeDocument/2006/relationships/image" Target="../media/image16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g"/><Relationship Id="rId11" Type="http://schemas.openxmlformats.org/officeDocument/2006/relationships/image" Target="../media/image20.gif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jpg"/><Relationship Id="rId9" Type="http://schemas.openxmlformats.org/officeDocument/2006/relationships/image" Target="../media/image18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8839" y="825842"/>
            <a:ext cx="8537403" cy="1261202"/>
          </a:xfrm>
        </p:spPr>
        <p:txBody>
          <a:bodyPr/>
          <a:lstStyle/>
          <a:p>
            <a:r>
              <a:rPr lang="en-US" sz="4000" dirty="0"/>
              <a:t>Deep Learning using </a:t>
            </a:r>
            <a:r>
              <a:rPr lang="en-US" sz="4000" dirty="0" err="1"/>
              <a:t>TensorFlow</a:t>
            </a:r>
            <a:r>
              <a:rPr lang="en-US" sz="4000" dirty="0"/>
              <a:t>:</a:t>
            </a:r>
            <a:br>
              <a:rPr lang="en-US" sz="4000" dirty="0"/>
            </a:br>
            <a:r>
              <a:rPr lang="en-US" sz="4000" dirty="0"/>
              <a:t>An Introductory Tutoria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82961" y="4050833"/>
            <a:ext cx="3491041" cy="1096899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Siby Jose Plathottam</a:t>
            </a:r>
          </a:p>
          <a:p>
            <a:r>
              <a:rPr lang="en-US" b="1" dirty="0">
                <a:solidFill>
                  <a:schemeClr val="tx1"/>
                </a:solidFill>
              </a:rPr>
              <a:t>26</a:t>
            </a:r>
            <a:r>
              <a:rPr lang="en-US" b="1" baseline="30000" dirty="0">
                <a:solidFill>
                  <a:schemeClr val="tx1"/>
                </a:solidFill>
              </a:rPr>
              <a:t>th</a:t>
            </a:r>
            <a:r>
              <a:rPr lang="en-US" b="1" dirty="0">
                <a:solidFill>
                  <a:schemeClr val="tx1"/>
                </a:solidFill>
              </a:rPr>
              <a:t> October 2017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2F9605C-1B45-466C-B255-E7BED7346B5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54599963"/>
              </p:ext>
            </p:extLst>
          </p:nvPr>
        </p:nvGraphicFramePr>
        <p:xfrm>
          <a:off x="-983049" y="2536110"/>
          <a:ext cx="6642443" cy="43218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992067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2466" y="120650"/>
            <a:ext cx="8596668" cy="711200"/>
          </a:xfrm>
        </p:spPr>
        <p:txBody>
          <a:bodyPr/>
          <a:lstStyle/>
          <a:p>
            <a:pPr algn="ctr"/>
            <a:r>
              <a:rPr lang="en-US" dirty="0" err="1"/>
              <a:t>TensorFlow</a:t>
            </a:r>
            <a:r>
              <a:rPr lang="en-US" dirty="0"/>
              <a:t> basics: Graph and Session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2463800" y="1827084"/>
            <a:ext cx="2667000" cy="12192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fine Computational Graph</a:t>
            </a:r>
          </a:p>
        </p:txBody>
      </p:sp>
      <p:sp>
        <p:nvSpPr>
          <p:cNvPr id="5" name="Rectangle: Rounded Corners 4"/>
          <p:cNvSpPr/>
          <p:nvPr/>
        </p:nvSpPr>
        <p:spPr>
          <a:xfrm>
            <a:off x="2463800" y="4201984"/>
            <a:ext cx="2667000" cy="12192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reate a Session and Execute Graph </a:t>
            </a:r>
          </a:p>
        </p:txBody>
      </p:sp>
      <p:sp>
        <p:nvSpPr>
          <p:cNvPr id="6" name="Arrow: Down 5"/>
          <p:cNvSpPr/>
          <p:nvPr/>
        </p:nvSpPr>
        <p:spPr>
          <a:xfrm>
            <a:off x="3378200" y="3046284"/>
            <a:ext cx="723900" cy="11557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2121BC92-2C72-4853-AE80-0CB04811A9B3}"/>
              </a:ext>
            </a:extLst>
          </p:cNvPr>
          <p:cNvSpPr/>
          <p:nvPr/>
        </p:nvSpPr>
        <p:spPr>
          <a:xfrm>
            <a:off x="1333500" y="4430584"/>
            <a:ext cx="1130300" cy="69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6D6F19-F8DD-4E05-B1BE-5D1EEEF1903A}"/>
              </a:ext>
            </a:extLst>
          </p:cNvPr>
          <p:cNvSpPr txBox="1"/>
          <p:nvPr/>
        </p:nvSpPr>
        <p:spPr>
          <a:xfrm>
            <a:off x="381000" y="4595168"/>
            <a:ext cx="774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</a:t>
            </a:r>
          </a:p>
        </p:txBody>
      </p:sp>
      <p:pic>
        <p:nvPicPr>
          <p:cNvPr id="9" name="Picture 8" descr="A picture containing text&#10;&#10;Description generated with very high confidence">
            <a:extLst>
              <a:ext uri="{FF2B5EF4-FFF2-40B4-BE49-F238E27FC236}">
                <a16:creationId xmlns:a16="http://schemas.microsoft.com/office/drawing/2014/main" id="{59095295-756A-445C-B9B2-F146403667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666" y="1206329"/>
            <a:ext cx="2716568" cy="482945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7C229E4-F8D5-4995-9360-CB39501F53AA}"/>
              </a:ext>
            </a:extLst>
          </p:cNvPr>
          <p:cNvSpPr/>
          <p:nvPr/>
        </p:nvSpPr>
        <p:spPr>
          <a:xfrm>
            <a:off x="6165234" y="608709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Reference: https://www.tensorflow.org/programmers_guide/graph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1FBC912-A89C-4E23-920D-907C50E91A2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1333500" y="1729946"/>
            <a:ext cx="1130300" cy="7067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1D5F85E-B9F0-43EA-B555-0AEBBDFE6B70}"/>
              </a:ext>
            </a:extLst>
          </p:cNvPr>
          <p:cNvSpPr txBox="1"/>
          <p:nvPr/>
        </p:nvSpPr>
        <p:spPr>
          <a:xfrm>
            <a:off x="381000" y="1360614"/>
            <a:ext cx="2281437" cy="369332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/>
              <a:t>Build Model here!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CBAC34E-1C6D-47F5-ABFB-39A0AE11FD5E}"/>
              </a:ext>
            </a:extLst>
          </p:cNvPr>
          <p:cNvSpPr txBox="1"/>
          <p:nvPr/>
        </p:nvSpPr>
        <p:spPr>
          <a:xfrm>
            <a:off x="483973" y="6206695"/>
            <a:ext cx="3161270" cy="369332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/>
              <a:t>Training and inference here!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BF4F476-FFE1-4A76-A0F3-0EAC5731B2CB}"/>
              </a:ext>
            </a:extLst>
          </p:cNvPr>
          <p:cNvCxnSpPr>
            <a:cxnSpLocks/>
            <a:stCxn id="18" idx="3"/>
            <a:endCxn id="5" idx="2"/>
          </p:cNvCxnSpPr>
          <p:nvPr/>
        </p:nvCxnSpPr>
        <p:spPr>
          <a:xfrm flipV="1">
            <a:off x="3645243" y="5421184"/>
            <a:ext cx="152057" cy="9701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5AB7932-59F2-4811-9F5F-98D40A03A9DE}"/>
              </a:ext>
            </a:extLst>
          </p:cNvPr>
          <p:cNvSpPr txBox="1"/>
          <p:nvPr/>
        </p:nvSpPr>
        <p:spPr>
          <a:xfrm>
            <a:off x="6922015" y="1022951"/>
            <a:ext cx="1865869" cy="36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 graph</a:t>
            </a:r>
          </a:p>
        </p:txBody>
      </p:sp>
    </p:spTree>
    <p:extLst>
      <p:ext uri="{BB962C8B-B14F-4D97-AF65-F5344CB8AC3E}">
        <p14:creationId xmlns:p14="http://schemas.microsoft.com/office/powerpoint/2010/main" val="576536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C8A06-8D27-429C-9A51-0285355A7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42" y="53334"/>
            <a:ext cx="9451802" cy="106858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err="1"/>
              <a:t>TensorFlow</a:t>
            </a:r>
            <a:r>
              <a:rPr lang="en-US" dirty="0"/>
              <a:t> basics: What is a Computational graph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434BB1-0455-462D-B18B-3E1DE60FBB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1107" y="1322389"/>
            <a:ext cx="6889993" cy="2106611"/>
          </a:xfrm>
        </p:spPr>
        <p:txBody>
          <a:bodyPr>
            <a:normAutofit/>
          </a:bodyPr>
          <a:lstStyle/>
          <a:p>
            <a:r>
              <a:rPr lang="en-US" dirty="0"/>
              <a:t>Data input and output:</a:t>
            </a:r>
          </a:p>
          <a:p>
            <a:pPr lvl="1"/>
            <a:r>
              <a:rPr lang="en-US" dirty="0"/>
              <a:t>Array format</a:t>
            </a:r>
          </a:p>
          <a:p>
            <a:pPr lvl="1"/>
            <a:r>
              <a:rPr lang="en-US" dirty="0"/>
              <a:t>Placeholders:  Used to feed data into and out of the model.</a:t>
            </a:r>
          </a:p>
          <a:p>
            <a:r>
              <a:rPr lang="en-US" dirty="0"/>
              <a:t>Variables: store weights and biases.</a:t>
            </a:r>
          </a:p>
          <a:p>
            <a:r>
              <a:rPr lang="en-US" dirty="0"/>
              <a:t>Operations: Mathematical operations to build model.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9" name="Picture 8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007C1A75-615E-45B8-8654-59DE42DFD4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497" y="3807712"/>
            <a:ext cx="7221425" cy="1255785"/>
          </a:xfrm>
          <a:prstGeom prst="rect">
            <a:avLst/>
          </a:prstGeom>
        </p:spPr>
      </p:pic>
      <p:pic>
        <p:nvPicPr>
          <p:cNvPr id="7" name="Picture 6" descr="A picture containing text&#10;&#10;Description generated with very high confidence">
            <a:extLst>
              <a:ext uri="{FF2B5EF4-FFF2-40B4-BE49-F238E27FC236}">
                <a16:creationId xmlns:a16="http://schemas.microsoft.com/office/drawing/2014/main" id="{C43A16B7-973A-4FD6-A974-CABAF22474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546" y="1065586"/>
            <a:ext cx="2716568" cy="482945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5DD2A6B-9753-48FA-8F1C-A32A16CF7AAF}"/>
              </a:ext>
            </a:extLst>
          </p:cNvPr>
          <p:cNvSpPr/>
          <p:nvPr/>
        </p:nvSpPr>
        <p:spPr>
          <a:xfrm>
            <a:off x="7531100" y="589504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Reference: https://www.tensorflow.org/programmers_guide/graph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B29E66A-576E-4E02-9A33-064E19845A2F}"/>
              </a:ext>
            </a:extLst>
          </p:cNvPr>
          <p:cNvCxnSpPr>
            <a:cxnSpLocks/>
          </p:cNvCxnSpPr>
          <p:nvPr/>
        </p:nvCxnSpPr>
        <p:spPr>
          <a:xfrm>
            <a:off x="6512011" y="3147958"/>
            <a:ext cx="3645243" cy="1652426"/>
          </a:xfrm>
          <a:prstGeom prst="straightConnector1">
            <a:avLst/>
          </a:prstGeom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81EF3F2-4174-4E7B-A34A-69BECB1AF55C}"/>
              </a:ext>
            </a:extLst>
          </p:cNvPr>
          <p:cNvCxnSpPr>
            <a:cxnSpLocks/>
          </p:cNvCxnSpPr>
          <p:nvPr/>
        </p:nvCxnSpPr>
        <p:spPr>
          <a:xfrm>
            <a:off x="6956854" y="2326772"/>
            <a:ext cx="2792684" cy="3367797"/>
          </a:xfrm>
          <a:prstGeom prst="straightConnector1">
            <a:avLst/>
          </a:prstGeom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81D1B0F-C780-4839-A6F7-B999ABB5422F}"/>
              </a:ext>
            </a:extLst>
          </p:cNvPr>
          <p:cNvCxnSpPr>
            <a:cxnSpLocks/>
          </p:cNvCxnSpPr>
          <p:nvPr/>
        </p:nvCxnSpPr>
        <p:spPr>
          <a:xfrm>
            <a:off x="4625005" y="2647065"/>
            <a:ext cx="5161546" cy="1134102"/>
          </a:xfrm>
          <a:prstGeom prst="straightConnector1">
            <a:avLst/>
          </a:prstGeom>
          <a:ln w="381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6957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80E51-7445-4FCA-A4DC-CC386FFB78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0617"/>
            <a:ext cx="11158151" cy="1219200"/>
          </a:xfrm>
        </p:spPr>
        <p:txBody>
          <a:bodyPr/>
          <a:lstStyle/>
          <a:p>
            <a:pPr algn="ctr"/>
            <a:r>
              <a:rPr lang="en-US" dirty="0" err="1"/>
              <a:t>TensorFlow</a:t>
            </a:r>
            <a:r>
              <a:rPr lang="en-US" dirty="0"/>
              <a:t> basics: How to build a Computational graph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F01F-0572-41CA-B43C-628365A761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707" y="1666319"/>
            <a:ext cx="8596668" cy="3880773"/>
          </a:xfrm>
        </p:spPr>
        <p:txBody>
          <a:bodyPr/>
          <a:lstStyle/>
          <a:p>
            <a:r>
              <a:rPr lang="en-US" dirty="0"/>
              <a:t>Use core operations</a:t>
            </a:r>
          </a:p>
          <a:p>
            <a:pPr lvl="1"/>
            <a:r>
              <a:rPr lang="en-US" dirty="0"/>
              <a:t>Customize model</a:t>
            </a:r>
          </a:p>
          <a:p>
            <a:pPr lvl="1"/>
            <a:r>
              <a:rPr lang="en-US" dirty="0"/>
              <a:t>Useful for learning and simple models</a:t>
            </a:r>
          </a:p>
          <a:p>
            <a:r>
              <a:rPr lang="en-US" dirty="0"/>
              <a:t>Uses </a:t>
            </a:r>
            <a:r>
              <a:rPr lang="en-US" dirty="0" err="1"/>
              <a:t>tf.layers</a:t>
            </a:r>
            <a:r>
              <a:rPr lang="en-US" dirty="0"/>
              <a:t> abstraction</a:t>
            </a:r>
          </a:p>
          <a:p>
            <a:pPr lvl="1"/>
            <a:r>
              <a:rPr lang="en-US" dirty="0"/>
              <a:t>An abstraction over the core operations</a:t>
            </a:r>
          </a:p>
          <a:p>
            <a:r>
              <a:rPr lang="en-US" dirty="0"/>
              <a:t>Use </a:t>
            </a:r>
            <a:r>
              <a:rPr lang="en-US" dirty="0" err="1"/>
              <a:t>Keras</a:t>
            </a:r>
            <a:r>
              <a:rPr lang="en-US" dirty="0"/>
              <a:t> API</a:t>
            </a:r>
          </a:p>
          <a:p>
            <a:pPr lvl="1"/>
            <a:r>
              <a:rPr lang="en-US" dirty="0"/>
              <a:t>Easiest method if you want to get something done quickly</a:t>
            </a:r>
          </a:p>
        </p:txBody>
      </p:sp>
    </p:spTree>
    <p:extLst>
      <p:ext uri="{BB962C8B-B14F-4D97-AF65-F5344CB8AC3E}">
        <p14:creationId xmlns:p14="http://schemas.microsoft.com/office/powerpoint/2010/main" val="1142358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08FCFA-B63F-489C-A77E-7F1E53F315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74700"/>
          </a:xfrm>
        </p:spPr>
        <p:txBody>
          <a:bodyPr/>
          <a:lstStyle/>
          <a:p>
            <a:pPr algn="ctr"/>
            <a:r>
              <a:rPr lang="en-US" dirty="0" err="1"/>
              <a:t>TensorFlow</a:t>
            </a:r>
            <a:r>
              <a:rPr lang="en-US" dirty="0"/>
              <a:t> basics: Core op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C56B71-A634-4951-8772-5E21EBDF41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766889"/>
            <a:ext cx="8596668" cy="4354511"/>
          </a:xfrm>
        </p:spPr>
        <p:txBody>
          <a:bodyPr>
            <a:normAutofit/>
          </a:bodyPr>
          <a:lstStyle/>
          <a:p>
            <a:r>
              <a:rPr lang="en-US" dirty="0"/>
              <a:t>Basic operations:</a:t>
            </a:r>
          </a:p>
          <a:p>
            <a:pPr lvl="1"/>
            <a:r>
              <a:rPr lang="en-US" dirty="0"/>
              <a:t>Arithmetic &amp; Logical</a:t>
            </a:r>
          </a:p>
          <a:p>
            <a:pPr lvl="1"/>
            <a:r>
              <a:rPr lang="en-US" dirty="0"/>
              <a:t>Matrix manipulation</a:t>
            </a:r>
          </a:p>
          <a:p>
            <a:pPr lvl="2"/>
            <a:r>
              <a:rPr lang="en-US" dirty="0" err="1"/>
              <a:t>tf.matmul</a:t>
            </a:r>
            <a:endParaRPr lang="en-US" dirty="0"/>
          </a:p>
          <a:p>
            <a:pPr lvl="1"/>
            <a:r>
              <a:rPr lang="en-US" dirty="0"/>
              <a:t>Activation functions</a:t>
            </a:r>
          </a:p>
          <a:p>
            <a:r>
              <a:rPr lang="en-US" dirty="0"/>
              <a:t>Advanced operations:</a:t>
            </a:r>
          </a:p>
          <a:p>
            <a:pPr lvl="1"/>
            <a:r>
              <a:rPr lang="en-US" dirty="0"/>
              <a:t>Generating values following a statistical distribution.</a:t>
            </a:r>
          </a:p>
          <a:p>
            <a:pPr lvl="2"/>
            <a:r>
              <a:rPr lang="en-US" dirty="0" err="1"/>
              <a:t>Eg</a:t>
            </a:r>
            <a:r>
              <a:rPr lang="en-US" dirty="0"/>
              <a:t>. </a:t>
            </a:r>
            <a:r>
              <a:rPr lang="en-US" dirty="0" err="1"/>
              <a:t>tf.truncated_normal</a:t>
            </a:r>
            <a:endParaRPr lang="en-US" dirty="0"/>
          </a:p>
          <a:p>
            <a:pPr lvl="1"/>
            <a:r>
              <a:rPr lang="en-US" dirty="0"/>
              <a:t>Loss functions</a:t>
            </a:r>
          </a:p>
          <a:p>
            <a:pPr lvl="2"/>
            <a:r>
              <a:rPr lang="en-US" dirty="0" err="1"/>
              <a:t>Eg</a:t>
            </a:r>
            <a:r>
              <a:rPr lang="en-US" dirty="0"/>
              <a:t>. </a:t>
            </a:r>
            <a:r>
              <a:rPr lang="en-US" dirty="0" err="1"/>
              <a:t>tf.losses.mean_square_error</a:t>
            </a:r>
            <a:endParaRPr lang="en-US" dirty="0"/>
          </a:p>
          <a:p>
            <a:pPr lvl="1"/>
            <a:r>
              <a:rPr lang="en-US" dirty="0"/>
              <a:t>Optimizers</a:t>
            </a:r>
          </a:p>
          <a:p>
            <a:pPr lvl="2"/>
            <a:r>
              <a:rPr lang="en-US" dirty="0" err="1"/>
              <a:t>Eg</a:t>
            </a:r>
            <a:r>
              <a:rPr lang="en-US" dirty="0"/>
              <a:t>. </a:t>
            </a:r>
            <a:r>
              <a:rPr lang="en-US" dirty="0" err="1"/>
              <a:t>tf.train.GradientDescentOptimizer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79880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40FBC-FB3C-45ED-9834-150C37D42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26076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nsorFlow</a:t>
            </a:r>
            <a:r>
              <a:rPr lang="en-US" dirty="0"/>
              <a:t> basics: Feedin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3DC7FE-5C8D-47EA-A6E2-3EB140C2C7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715745"/>
            <a:ext cx="8596668" cy="3880773"/>
          </a:xfrm>
        </p:spPr>
        <p:txBody>
          <a:bodyPr/>
          <a:lstStyle/>
          <a:p>
            <a:r>
              <a:rPr lang="en-US" dirty="0"/>
              <a:t>Feeding</a:t>
            </a:r>
          </a:p>
          <a:p>
            <a:pPr lvl="1"/>
            <a:r>
              <a:rPr lang="en-US" dirty="0"/>
              <a:t>Simplest method</a:t>
            </a:r>
          </a:p>
          <a:p>
            <a:pPr lvl="1"/>
            <a:r>
              <a:rPr lang="en-US" dirty="0"/>
              <a:t>Needs data to be loaded into Python environment</a:t>
            </a:r>
          </a:p>
          <a:p>
            <a:r>
              <a:rPr lang="en-US" dirty="0"/>
              <a:t>Queues</a:t>
            </a:r>
          </a:p>
          <a:p>
            <a:pPr lvl="1"/>
            <a:r>
              <a:rPr lang="en-US" dirty="0"/>
              <a:t>Used in production code but not straight forward </a:t>
            </a:r>
          </a:p>
          <a:p>
            <a:pPr lvl="1"/>
            <a:r>
              <a:rPr lang="en-US" dirty="0"/>
              <a:t>Data may be stored on disk and only loaded during runtime</a:t>
            </a:r>
          </a:p>
          <a:p>
            <a:r>
              <a:rPr lang="en-US" dirty="0"/>
              <a:t>Dataset API</a:t>
            </a:r>
          </a:p>
          <a:p>
            <a:pPr lvl="1"/>
            <a:r>
              <a:rPr lang="en-US" dirty="0"/>
              <a:t>Introduced in 1.3</a:t>
            </a:r>
          </a:p>
          <a:p>
            <a:pPr lvl="1"/>
            <a:r>
              <a:rPr lang="en-US" dirty="0"/>
              <a:t>Alternative to Queues and Feeding</a:t>
            </a:r>
          </a:p>
        </p:txBody>
      </p:sp>
    </p:spTree>
    <p:extLst>
      <p:ext uri="{BB962C8B-B14F-4D97-AF65-F5344CB8AC3E}">
        <p14:creationId xmlns:p14="http://schemas.microsoft.com/office/powerpoint/2010/main" val="2019251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AB8BD-3A23-4170-AF63-69904B10B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err="1"/>
              <a:t>TensorFlow</a:t>
            </a:r>
            <a:r>
              <a:rPr lang="en-US" dirty="0"/>
              <a:t> coding demo: predict earthquake magnitu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F2BFE3-9DD9-488D-A59D-E5BC15F546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1595865"/>
          </a:xfrm>
        </p:spPr>
        <p:txBody>
          <a:bodyPr/>
          <a:lstStyle/>
          <a:p>
            <a:r>
              <a:rPr lang="en-US" dirty="0"/>
              <a:t>Goal: predict earthquake magnitude given latitude, longitude, and depth</a:t>
            </a:r>
          </a:p>
          <a:p>
            <a:r>
              <a:rPr lang="en-US" dirty="0"/>
              <a:t>Source: Kaggle</a:t>
            </a:r>
          </a:p>
          <a:p>
            <a:r>
              <a:rPr lang="en-US" dirty="0"/>
              <a:t>https://www.kaggle.com/usgs/earthquake-database/data</a:t>
            </a:r>
          </a:p>
        </p:txBody>
      </p:sp>
    </p:spTree>
    <p:extLst>
      <p:ext uri="{BB962C8B-B14F-4D97-AF65-F5344CB8AC3E}">
        <p14:creationId xmlns:p14="http://schemas.microsoft.com/office/powerpoint/2010/main" val="3302187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D912D-4AEC-4C58-BB0F-372C42DF2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4081" y="-31632"/>
            <a:ext cx="8596668" cy="709428"/>
          </a:xfrm>
        </p:spPr>
        <p:txBody>
          <a:bodyPr/>
          <a:lstStyle/>
          <a:p>
            <a:pPr algn="ctr"/>
            <a:r>
              <a:rPr lang="en-US" dirty="0" err="1"/>
              <a:t>Keras</a:t>
            </a:r>
            <a:r>
              <a:rPr lang="en-US" dirty="0"/>
              <a:t> Coding Demo: Data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95C888-6B5F-4482-9567-76126749A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78" y="699574"/>
            <a:ext cx="8590234" cy="1572468"/>
          </a:xfrm>
        </p:spPr>
        <p:txBody>
          <a:bodyPr>
            <a:normAutofit/>
          </a:bodyPr>
          <a:lstStyle/>
          <a:p>
            <a:r>
              <a:rPr lang="en-US" dirty="0"/>
              <a:t>Goal: Identify members of the Simpson’s family</a:t>
            </a:r>
          </a:p>
          <a:p>
            <a:r>
              <a:rPr lang="en-US" dirty="0"/>
              <a:t>Data set: The Simpsons Characters Data</a:t>
            </a:r>
          </a:p>
          <a:p>
            <a:r>
              <a:rPr lang="en-US" dirty="0"/>
              <a:t>Source: Kaggle</a:t>
            </a:r>
          </a:p>
          <a:p>
            <a:r>
              <a:rPr lang="en-US" dirty="0"/>
              <a:t>Link: https://www.kaggle.com/alexattia/the-simpsons-characters-dataset</a:t>
            </a:r>
          </a:p>
        </p:txBody>
      </p:sp>
      <p:pic>
        <p:nvPicPr>
          <p:cNvPr id="11" name="Picture 10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8525C9C4-64CE-4803-A275-78E1B88768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621" y="4846601"/>
            <a:ext cx="743980" cy="975525"/>
          </a:xfrm>
          <a:prstGeom prst="rect">
            <a:avLst/>
          </a:prstGeom>
        </p:spPr>
      </p:pic>
      <p:pic>
        <p:nvPicPr>
          <p:cNvPr id="5" name="Picture 4" descr="A picture containing clipart&#10;&#10;Description generated with very high confidence">
            <a:extLst>
              <a:ext uri="{FF2B5EF4-FFF2-40B4-BE49-F238E27FC236}">
                <a16:creationId xmlns:a16="http://schemas.microsoft.com/office/drawing/2014/main" id="{510E88D1-872B-412F-B590-4B4556B2E6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617" y="3967016"/>
            <a:ext cx="780687" cy="7791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2224BEB-1D24-4544-8210-5717E72C853A}"/>
              </a:ext>
            </a:extLst>
          </p:cNvPr>
          <p:cNvSpPr txBox="1"/>
          <p:nvPr/>
        </p:nvSpPr>
        <p:spPr>
          <a:xfrm>
            <a:off x="2888917" y="2401702"/>
            <a:ext cx="2183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ing data tuple</a:t>
            </a:r>
          </a:p>
        </p:txBody>
      </p:sp>
      <p:sp>
        <p:nvSpPr>
          <p:cNvPr id="9" name="Double Bracket 8">
            <a:extLst>
              <a:ext uri="{FF2B5EF4-FFF2-40B4-BE49-F238E27FC236}">
                <a16:creationId xmlns:a16="http://schemas.microsoft.com/office/drawing/2014/main" id="{351F10E3-8E16-4BC9-A014-4BD536B86F60}"/>
              </a:ext>
            </a:extLst>
          </p:cNvPr>
          <p:cNvSpPr/>
          <p:nvPr/>
        </p:nvSpPr>
        <p:spPr>
          <a:xfrm>
            <a:off x="814081" y="3667213"/>
            <a:ext cx="2113006" cy="3082121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15C3854-55D7-4312-8BB1-3DF959E3E6D5}"/>
              </a:ext>
            </a:extLst>
          </p:cNvPr>
          <p:cNvSpPr txBox="1"/>
          <p:nvPr/>
        </p:nvSpPr>
        <p:spPr>
          <a:xfrm>
            <a:off x="1889426" y="4116059"/>
            <a:ext cx="92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m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C653A5-2CDE-44AA-A3AC-AC55A17BEB0B}"/>
              </a:ext>
            </a:extLst>
          </p:cNvPr>
          <p:cNvSpPr txBox="1"/>
          <p:nvPr/>
        </p:nvSpPr>
        <p:spPr>
          <a:xfrm>
            <a:off x="1935456" y="5172422"/>
            <a:ext cx="92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rge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4B1C17F-0EE7-4410-9E87-FAD6DD5A80AB}"/>
              </a:ext>
            </a:extLst>
          </p:cNvPr>
          <p:cNvSpPr/>
          <p:nvPr/>
        </p:nvSpPr>
        <p:spPr>
          <a:xfrm>
            <a:off x="3005865" y="4333300"/>
            <a:ext cx="1841157" cy="10475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uble Bracket 14">
            <a:extLst>
              <a:ext uri="{FF2B5EF4-FFF2-40B4-BE49-F238E27FC236}">
                <a16:creationId xmlns:a16="http://schemas.microsoft.com/office/drawing/2014/main" id="{D393D5C1-DFCF-4AD6-8F60-09B4B20972F8}"/>
              </a:ext>
            </a:extLst>
          </p:cNvPr>
          <p:cNvSpPr/>
          <p:nvPr/>
        </p:nvSpPr>
        <p:spPr>
          <a:xfrm>
            <a:off x="4882724" y="3546040"/>
            <a:ext cx="2248929" cy="315886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272CFE-4B2E-4C56-87E8-B8CD87CC1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06599"/>
              </p:ext>
            </p:extLst>
          </p:nvPr>
        </p:nvGraphicFramePr>
        <p:xfrm>
          <a:off x="4928350" y="4561469"/>
          <a:ext cx="973807" cy="85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5" imgW="1231560" imgH="1079280" progId="Equation.DSMT4">
                  <p:embed/>
                </p:oleObj>
              </mc:Choice>
              <mc:Fallback>
                <p:oleObj name="Equation" r:id="rId5" imgW="12315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8350" y="4561469"/>
                        <a:ext cx="973807" cy="85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A0A832D-A280-4B93-8325-B2359648B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00925"/>
              </p:ext>
            </p:extLst>
          </p:nvPr>
        </p:nvGraphicFramePr>
        <p:xfrm>
          <a:off x="6056634" y="4612785"/>
          <a:ext cx="97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7" imgW="977760" imgH="266400" progId="Equation.DSMT4">
                  <p:embed/>
                </p:oleObj>
              </mc:Choice>
              <mc:Fallback>
                <p:oleObj name="Equation" r:id="rId7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6634" y="4612785"/>
                        <a:ext cx="977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23028A1-D16C-4DD7-AA7A-2D7415018D95}"/>
              </a:ext>
            </a:extLst>
          </p:cNvPr>
          <p:cNvCxnSpPr>
            <a:cxnSpLocks/>
          </p:cNvCxnSpPr>
          <p:nvPr/>
        </p:nvCxnSpPr>
        <p:spPr>
          <a:xfrm flipH="1">
            <a:off x="1849140" y="3857854"/>
            <a:ext cx="21444" cy="2669059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F03B135-2A37-445E-8663-107FE054EA98}"/>
              </a:ext>
            </a:extLst>
          </p:cNvPr>
          <p:cNvCxnSpPr>
            <a:cxnSpLocks/>
          </p:cNvCxnSpPr>
          <p:nvPr/>
        </p:nvCxnSpPr>
        <p:spPr>
          <a:xfrm flipH="1">
            <a:off x="5971486" y="3623565"/>
            <a:ext cx="30873" cy="2903348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0232DCF-AFDE-4EEC-B1CD-FE8629FBF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96928"/>
              </p:ext>
            </p:extLst>
          </p:nvPr>
        </p:nvGraphicFramePr>
        <p:xfrm>
          <a:off x="4902461" y="5544465"/>
          <a:ext cx="10239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9" imgW="1295280" imgH="1079280" progId="Equation.DSMT4">
                  <p:embed/>
                </p:oleObj>
              </mc:Choice>
              <mc:Fallback>
                <p:oleObj name="Equation" r:id="rId9" imgW="1295280" imgH="10792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272CFE-4B2E-4C56-87E8-B8CD87CC1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2461" y="5544465"/>
                        <a:ext cx="1023938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D26B3E8-93F5-489E-935B-35B7BAEBA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91435"/>
              </p:ext>
            </p:extLst>
          </p:nvPr>
        </p:nvGraphicFramePr>
        <p:xfrm>
          <a:off x="6038061" y="5568181"/>
          <a:ext cx="97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11" imgW="977760" imgH="266400" progId="Equation.DSMT4">
                  <p:embed/>
                </p:oleObj>
              </mc:Choice>
              <mc:Fallback>
                <p:oleObj name="Equation" r:id="rId11" imgW="97776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A0A832D-A280-4B93-8325-B2359648B4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38061" y="5568181"/>
                        <a:ext cx="977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75EA8436-3168-4C70-921D-E4058018578E}"/>
              </a:ext>
            </a:extLst>
          </p:cNvPr>
          <p:cNvSpPr/>
          <p:nvPr/>
        </p:nvSpPr>
        <p:spPr>
          <a:xfrm>
            <a:off x="2000421" y="3012243"/>
            <a:ext cx="861793" cy="646331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dk1"/>
                </a:solidFill>
              </a:rPr>
              <a:t>Actual</a:t>
            </a:r>
          </a:p>
          <a:p>
            <a:r>
              <a:rPr lang="en-US" dirty="0">
                <a:solidFill>
                  <a:schemeClr val="dk1"/>
                </a:solidFill>
              </a:rPr>
              <a:t>Label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E5F12BB-E604-427F-861E-F106BB2885CB}"/>
              </a:ext>
            </a:extLst>
          </p:cNvPr>
          <p:cNvSpPr/>
          <p:nvPr/>
        </p:nvSpPr>
        <p:spPr>
          <a:xfrm>
            <a:off x="1066026" y="3012244"/>
            <a:ext cx="86943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Actual</a:t>
            </a:r>
          </a:p>
          <a:p>
            <a:r>
              <a:rPr lang="en-US" dirty="0"/>
              <a:t>Image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38417E51-8745-4871-A3EC-8CB90849FC0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11"/>
          <a:stretch/>
        </p:blipFill>
        <p:spPr>
          <a:xfrm>
            <a:off x="1088438" y="5866554"/>
            <a:ext cx="382223" cy="838352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B75F3F68-E27E-4DC3-BE42-AAEE5EF893BE}"/>
              </a:ext>
            </a:extLst>
          </p:cNvPr>
          <p:cNvSpPr txBox="1"/>
          <p:nvPr/>
        </p:nvSpPr>
        <p:spPr>
          <a:xfrm>
            <a:off x="1889426" y="6028608"/>
            <a:ext cx="92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sa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8E892AF-6E42-4791-B306-FDEB154DA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13468"/>
              </p:ext>
            </p:extLst>
          </p:nvPr>
        </p:nvGraphicFramePr>
        <p:xfrm>
          <a:off x="4928350" y="3736566"/>
          <a:ext cx="973807" cy="85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14" imgW="1231560" imgH="1079280" progId="Equation.DSMT4">
                  <p:embed/>
                </p:oleObj>
              </mc:Choice>
              <mc:Fallback>
                <p:oleObj name="Equation" r:id="rId14" imgW="1231560" imgH="10792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272CFE-4B2E-4C56-87E8-B8CD87CC1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28350" y="3736566"/>
                        <a:ext cx="973807" cy="85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ADDFFC2-9D10-4BAF-8D32-7EA20082B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2477"/>
              </p:ext>
            </p:extLst>
          </p:nvPr>
        </p:nvGraphicFramePr>
        <p:xfrm>
          <a:off x="6056634" y="3787882"/>
          <a:ext cx="97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16" imgW="977760" imgH="266400" progId="Equation.DSMT4">
                  <p:embed/>
                </p:oleObj>
              </mc:Choice>
              <mc:Fallback>
                <p:oleObj name="Equation" r:id="rId16" imgW="97776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A0A832D-A280-4B93-8325-B2359648B4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56634" y="3787882"/>
                        <a:ext cx="977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FB91EF9-40E4-4833-9639-2793AB2AF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61724"/>
              </p:ext>
            </p:extLst>
          </p:nvPr>
        </p:nvGraphicFramePr>
        <p:xfrm>
          <a:off x="8533075" y="4604773"/>
          <a:ext cx="248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18" imgW="2489040" imgH="520560" progId="Equation.DSMT4">
                  <p:embed/>
                </p:oleObj>
              </mc:Choice>
              <mc:Fallback>
                <p:oleObj name="Equation" r:id="rId18" imgW="2489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33075" y="4604773"/>
                        <a:ext cx="2489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row: Right 37">
            <a:extLst>
              <a:ext uri="{FF2B5EF4-FFF2-40B4-BE49-F238E27FC236}">
                <a16:creationId xmlns:a16="http://schemas.microsoft.com/office/drawing/2014/main" id="{9CF06F3E-82AC-471E-83E5-FA44E1B84B04}"/>
              </a:ext>
            </a:extLst>
          </p:cNvPr>
          <p:cNvSpPr/>
          <p:nvPr/>
        </p:nvSpPr>
        <p:spPr>
          <a:xfrm>
            <a:off x="7200350" y="4624393"/>
            <a:ext cx="1264028" cy="4653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5491F20-A859-45E7-821C-8919D325467B}"/>
              </a:ext>
            </a:extLst>
          </p:cNvPr>
          <p:cNvSpPr/>
          <p:nvPr/>
        </p:nvSpPr>
        <p:spPr>
          <a:xfrm>
            <a:off x="6153708" y="2978550"/>
            <a:ext cx="1027609" cy="646331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dk1"/>
                </a:solidFill>
              </a:rPr>
              <a:t>One hot</a:t>
            </a:r>
          </a:p>
          <a:p>
            <a:pPr algn="ctr"/>
            <a:r>
              <a:rPr lang="en-US" dirty="0">
                <a:solidFill>
                  <a:schemeClr val="dk1"/>
                </a:solidFill>
              </a:rPr>
              <a:t>Label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F72EA612-B2B1-4625-AAA6-88B5D44A3C13}"/>
              </a:ext>
            </a:extLst>
          </p:cNvPr>
          <p:cNvSpPr/>
          <p:nvPr/>
        </p:nvSpPr>
        <p:spPr>
          <a:xfrm>
            <a:off x="5011815" y="2461191"/>
            <a:ext cx="1089873" cy="1200329"/>
          </a:xfrm>
          <a:prstGeom prst="rect">
            <a:avLst/>
          </a:prstGeom>
          <a:ln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Image as an array of pixel values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5E8ADDCB-E279-4FE7-A2C8-164F7D91AD75}"/>
              </a:ext>
            </a:extLst>
          </p:cNvPr>
          <p:cNvSpPr/>
          <p:nvPr/>
        </p:nvSpPr>
        <p:spPr>
          <a:xfrm>
            <a:off x="8692512" y="3685237"/>
            <a:ext cx="2170326" cy="923330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 batch of image arrays and one hot labels</a:t>
            </a:r>
          </a:p>
        </p:txBody>
      </p:sp>
    </p:spTree>
    <p:extLst>
      <p:ext uri="{BB962C8B-B14F-4D97-AF65-F5344CB8AC3E}">
        <p14:creationId xmlns:p14="http://schemas.microsoft.com/office/powerpoint/2010/main" val="1783751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905BF1-FCF7-4A39-911B-B65A93866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nsorFlow</a:t>
            </a:r>
            <a:r>
              <a:rPr lang="en-US" dirty="0"/>
              <a:t> Coding Demo: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E3679-C77E-4473-BEB6-0D0B0568CF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035" y="1676400"/>
            <a:ext cx="9203266" cy="2154195"/>
          </a:xfrm>
        </p:spPr>
        <p:txBody>
          <a:bodyPr>
            <a:normAutofit/>
          </a:bodyPr>
          <a:lstStyle/>
          <a:p>
            <a:r>
              <a:rPr lang="en-US" dirty="0"/>
              <a:t>GitHub repository for code: </a:t>
            </a:r>
          </a:p>
          <a:p>
            <a:r>
              <a:rPr lang="en-US" dirty="0"/>
              <a:t>https://github.com/sibyjackgrove/simpsons_classifier_with_CNN</a:t>
            </a:r>
          </a:p>
          <a:p>
            <a:r>
              <a:rPr lang="en-US" dirty="0">
                <a:solidFill>
                  <a:schemeClr val="tx1"/>
                </a:solidFill>
              </a:rPr>
              <a:t>Import data from folders containing image files</a:t>
            </a:r>
          </a:p>
          <a:p>
            <a:r>
              <a:rPr lang="en-US" dirty="0">
                <a:solidFill>
                  <a:schemeClr val="tx1"/>
                </a:solidFill>
              </a:rPr>
              <a:t>Build and train a CNN using </a:t>
            </a:r>
            <a:r>
              <a:rPr lang="en-US" dirty="0" err="1">
                <a:solidFill>
                  <a:schemeClr val="tx1"/>
                </a:solidFill>
              </a:rPr>
              <a:t>Keras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Visualization using </a:t>
            </a:r>
            <a:r>
              <a:rPr lang="en-US" dirty="0" err="1">
                <a:solidFill>
                  <a:schemeClr val="tx1"/>
                </a:solidFill>
              </a:rPr>
              <a:t>Tensorboard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9330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694B2-BDA3-4CEC-AC0D-5173CA7673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344" y="177114"/>
            <a:ext cx="10789737" cy="10585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err="1"/>
              <a:t>Keras</a:t>
            </a:r>
            <a:r>
              <a:rPr lang="en-US" dirty="0"/>
              <a:t> Coding Demo: </a:t>
            </a:r>
            <a:br>
              <a:rPr lang="en-US" dirty="0"/>
            </a:br>
            <a:r>
              <a:rPr lang="en-US" dirty="0"/>
              <a:t>Convolutional Neural Netwo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3E45C0B-1870-47DE-8678-A7FAD4A836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415" y="1573712"/>
            <a:ext cx="9483526" cy="3883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139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67881-D6BF-4F2B-8B93-BFEB0A734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1885" y="165100"/>
            <a:ext cx="8047566" cy="1257300"/>
          </a:xfrm>
        </p:spPr>
        <p:txBody>
          <a:bodyPr/>
          <a:lstStyle/>
          <a:p>
            <a:pPr algn="ctr"/>
            <a:r>
              <a:rPr lang="en-US" dirty="0"/>
              <a:t>Deep Learning basics: </a:t>
            </a:r>
            <a:br>
              <a:rPr lang="en-US" dirty="0"/>
            </a:br>
            <a:r>
              <a:rPr lang="en-US" dirty="0"/>
              <a:t>Writing Machine Learning Programs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006FED2A-DAD2-4C35-824D-8673867FA3C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73098191"/>
              </p:ext>
            </p:extLst>
          </p:nvPr>
        </p:nvGraphicFramePr>
        <p:xfrm>
          <a:off x="1041399" y="1422400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Arrow: Down 4">
            <a:extLst>
              <a:ext uri="{FF2B5EF4-FFF2-40B4-BE49-F238E27FC236}">
                <a16:creationId xmlns:a16="http://schemas.microsoft.com/office/drawing/2014/main" id="{9CFAE627-591B-4EE8-9E44-A8D84781C452}"/>
              </a:ext>
            </a:extLst>
          </p:cNvPr>
          <p:cNvSpPr/>
          <p:nvPr/>
        </p:nvSpPr>
        <p:spPr>
          <a:xfrm rot="10800000">
            <a:off x="4559300" y="4737098"/>
            <a:ext cx="1092200" cy="1066800"/>
          </a:xfrm>
          <a:prstGeom prst="downArrow">
            <a:avLst/>
          </a:prstGeom>
          <a:solidFill>
            <a:srgbClr val="B64926">
              <a:hueOff val="0"/>
              <a:satOff val="0"/>
              <a:lumOff val="0"/>
              <a:alphaOff val="0"/>
            </a:srgbClr>
          </a:solidFill>
          <a:ln w="19050" cap="rnd" cmpd="sng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CA1618-D04F-48B3-8E97-EEDB7A400CA1}"/>
              </a:ext>
            </a:extLst>
          </p:cNvPr>
          <p:cNvSpPr txBox="1"/>
          <p:nvPr/>
        </p:nvSpPr>
        <p:spPr>
          <a:xfrm>
            <a:off x="3604068" y="527049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Input Dat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6677575-0878-4E10-A268-109A33CCDEC6}"/>
              </a:ext>
            </a:extLst>
          </p:cNvPr>
          <p:cNvSpPr txBox="1"/>
          <p:nvPr/>
        </p:nvSpPr>
        <p:spPr>
          <a:xfrm>
            <a:off x="5281547" y="2473975"/>
            <a:ext cx="147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Target Data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7014553D-7690-4330-B64E-4D22022C29DB}"/>
              </a:ext>
            </a:extLst>
          </p:cNvPr>
          <p:cNvSpPr/>
          <p:nvPr/>
        </p:nvSpPr>
        <p:spPr>
          <a:xfrm>
            <a:off x="4508499" y="2458506"/>
            <a:ext cx="1092200" cy="1066800"/>
          </a:xfrm>
          <a:prstGeom prst="downArrow">
            <a:avLst/>
          </a:prstGeom>
          <a:solidFill>
            <a:srgbClr val="B64926">
              <a:hueOff val="0"/>
              <a:satOff val="0"/>
              <a:lumOff val="0"/>
              <a:alphaOff val="0"/>
            </a:srgbClr>
          </a:solidFill>
          <a:ln w="19050" cap="rnd" cmpd="sng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D981AF37-61B7-45F9-829B-BB3B7524978B}"/>
              </a:ext>
            </a:extLst>
          </p:cNvPr>
          <p:cNvSpPr/>
          <p:nvPr/>
        </p:nvSpPr>
        <p:spPr>
          <a:xfrm rot="10800000">
            <a:off x="7277099" y="4737098"/>
            <a:ext cx="1092200" cy="1066800"/>
          </a:xfrm>
          <a:prstGeom prst="downArrow">
            <a:avLst/>
          </a:prstGeom>
          <a:solidFill>
            <a:srgbClr val="FF8427">
              <a:hueOff val="0"/>
              <a:satOff val="0"/>
              <a:lumOff val="0"/>
              <a:alphaOff val="0"/>
            </a:srgbClr>
          </a:solidFill>
          <a:ln w="19050" cap="rnd" cmpd="sng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FE9EE50B-DEB2-4502-B9F5-5EE8077604ED}"/>
              </a:ext>
            </a:extLst>
          </p:cNvPr>
          <p:cNvSpPr/>
          <p:nvPr/>
        </p:nvSpPr>
        <p:spPr>
          <a:xfrm rot="10800000">
            <a:off x="7277099" y="2458506"/>
            <a:ext cx="1092200" cy="1066800"/>
          </a:xfrm>
          <a:prstGeom prst="downArrow">
            <a:avLst/>
          </a:prstGeom>
          <a:solidFill>
            <a:srgbClr val="FF8427">
              <a:hueOff val="0"/>
              <a:satOff val="0"/>
              <a:lumOff val="0"/>
              <a:alphaOff val="0"/>
            </a:srgbClr>
          </a:solidFill>
          <a:ln w="19050" cap="rnd" cmpd="sng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7C8A111-F179-4E91-914F-B825EC90B2C7}"/>
              </a:ext>
            </a:extLst>
          </p:cNvPr>
          <p:cNvSpPr txBox="1"/>
          <p:nvPr/>
        </p:nvSpPr>
        <p:spPr>
          <a:xfrm>
            <a:off x="6321852" y="522141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Input 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D63ABC4-6098-42DE-8D30-199E97A478EE}"/>
              </a:ext>
            </a:extLst>
          </p:cNvPr>
          <p:cNvSpPr txBox="1"/>
          <p:nvPr/>
        </p:nvSpPr>
        <p:spPr>
          <a:xfrm>
            <a:off x="8309099" y="2562333"/>
            <a:ext cx="1276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</a:t>
            </a:r>
          </a:p>
        </p:txBody>
      </p:sp>
      <p:pic>
        <p:nvPicPr>
          <p:cNvPr id="13" name="Picture 12" descr="A picture containing clipart&#10;&#10;Description generated with very high confidence">
            <a:extLst>
              <a:ext uri="{FF2B5EF4-FFF2-40B4-BE49-F238E27FC236}">
                <a16:creationId xmlns:a16="http://schemas.microsoft.com/office/drawing/2014/main" id="{6234FB7E-25F3-4BCA-ABC8-4085CE30AE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0322" y="5953151"/>
            <a:ext cx="650154" cy="64884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2B89735-383C-494D-91E0-99BD9C0D5169}"/>
              </a:ext>
            </a:extLst>
          </p:cNvPr>
          <p:cNvSpPr txBox="1"/>
          <p:nvPr/>
        </p:nvSpPr>
        <p:spPr>
          <a:xfrm>
            <a:off x="4508499" y="2007140"/>
            <a:ext cx="1108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“Homer”</a:t>
            </a:r>
          </a:p>
        </p:txBody>
      </p:sp>
      <p:pic>
        <p:nvPicPr>
          <p:cNvPr id="16" name="Picture 15" descr="A drawing of a cartoon character&#10;&#10;Description generated with high confidence">
            <a:extLst>
              <a:ext uri="{FF2B5EF4-FFF2-40B4-BE49-F238E27FC236}">
                <a16:creationId xmlns:a16="http://schemas.microsoft.com/office/drawing/2014/main" id="{2DE020AA-AA81-4200-8378-942D59E589B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3"/>
          <a:stretch/>
        </p:blipFill>
        <p:spPr>
          <a:xfrm>
            <a:off x="7425934" y="5923367"/>
            <a:ext cx="780536" cy="72969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58B54C6-CA09-44C0-97CE-70F00A21C7FD}"/>
              </a:ext>
            </a:extLst>
          </p:cNvPr>
          <p:cNvSpPr txBox="1"/>
          <p:nvPr/>
        </p:nvSpPr>
        <p:spPr>
          <a:xfrm>
            <a:off x="6894261" y="1856268"/>
            <a:ext cx="2275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“90% probability that this is Homer”</a:t>
            </a:r>
          </a:p>
        </p:txBody>
      </p:sp>
    </p:spTree>
    <p:extLst>
      <p:ext uri="{BB962C8B-B14F-4D97-AF65-F5344CB8AC3E}">
        <p14:creationId xmlns:p14="http://schemas.microsoft.com/office/powerpoint/2010/main" val="6424686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1D03E3-B75C-4038-B1FA-1F138A98EE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134" y="0"/>
            <a:ext cx="10600266" cy="716692"/>
          </a:xfrm>
        </p:spPr>
        <p:txBody>
          <a:bodyPr/>
          <a:lstStyle/>
          <a:p>
            <a:pPr algn="ctr"/>
            <a:r>
              <a:rPr lang="en-US" dirty="0"/>
              <a:t>Deep Learning basics: What is Deep learning?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18ED22C-0DC1-47DF-86B5-7C2641EE3AB6}"/>
              </a:ext>
            </a:extLst>
          </p:cNvPr>
          <p:cNvCxnSpPr>
            <a:cxnSpLocks/>
          </p:cNvCxnSpPr>
          <p:nvPr/>
        </p:nvCxnSpPr>
        <p:spPr>
          <a:xfrm flipH="1" flipV="1">
            <a:off x="5362832" y="5939585"/>
            <a:ext cx="2155621" cy="27794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362BA74-2955-40AA-85EE-44BE69A04495}"/>
              </a:ext>
            </a:extLst>
          </p:cNvPr>
          <p:cNvSpPr txBox="1"/>
          <p:nvPr/>
        </p:nvSpPr>
        <p:spPr>
          <a:xfrm>
            <a:off x="8037436" y="4467681"/>
            <a:ext cx="1902672" cy="369332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Dot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rtificial Neuro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F036A75-47EB-47B6-8F05-D7568744FA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8453" y="5021170"/>
            <a:ext cx="3630038" cy="183683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99F58FB-6361-461B-BC09-3FBC3F965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09" y="1974332"/>
            <a:ext cx="8809763" cy="432777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21056A6-071B-45F4-89AD-F7D91700C09D}"/>
              </a:ext>
            </a:extLst>
          </p:cNvPr>
          <p:cNvSpPr txBox="1"/>
          <p:nvPr/>
        </p:nvSpPr>
        <p:spPr>
          <a:xfrm>
            <a:off x="179009" y="988541"/>
            <a:ext cx="10361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Simplest answer: Machine learning using an artificial neural network having many layers.</a:t>
            </a:r>
          </a:p>
        </p:txBody>
      </p:sp>
    </p:spTree>
    <p:extLst>
      <p:ext uri="{BB962C8B-B14F-4D97-AF65-F5344CB8AC3E}">
        <p14:creationId xmlns:p14="http://schemas.microsoft.com/office/powerpoint/2010/main" val="973665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7F4E2A-63C5-4FDE-B20A-41D01CE18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913" y="0"/>
            <a:ext cx="8596668" cy="799071"/>
          </a:xfrm>
        </p:spPr>
        <p:txBody>
          <a:bodyPr/>
          <a:lstStyle/>
          <a:p>
            <a:pPr algn="ctr"/>
            <a:r>
              <a:rPr lang="en-US" dirty="0"/>
              <a:t>Deep Learning basics: Brief TimeLine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6B56BDE5-10CC-404A-9F05-59BA664F635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57915989"/>
              </p:ext>
            </p:extLst>
          </p:nvPr>
        </p:nvGraphicFramePr>
        <p:xfrm>
          <a:off x="91204" y="4413824"/>
          <a:ext cx="10158725" cy="23206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76B5623-0D73-4282-B77A-95AAFC0D5C37}"/>
              </a:ext>
            </a:extLst>
          </p:cNvPr>
          <p:cNvSpPr txBox="1"/>
          <p:nvPr/>
        </p:nvSpPr>
        <p:spPr>
          <a:xfrm>
            <a:off x="2817359" y="4053246"/>
            <a:ext cx="2055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Last 5 years</a:t>
            </a:r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8F65A6B9-C3F6-421D-BBD0-2B0C5A2C43F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3054620"/>
              </p:ext>
            </p:extLst>
          </p:nvPr>
        </p:nvGraphicFramePr>
        <p:xfrm>
          <a:off x="183880" y="1151523"/>
          <a:ext cx="9899234" cy="2595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DF61F51-EC09-4682-9122-8A0937DE0F7E}"/>
              </a:ext>
            </a:extLst>
          </p:cNvPr>
          <p:cNvSpPr txBox="1"/>
          <p:nvPr/>
        </p:nvSpPr>
        <p:spPr>
          <a:xfrm>
            <a:off x="2723658" y="1218110"/>
            <a:ext cx="2242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First 50 Years</a:t>
            </a:r>
          </a:p>
        </p:txBody>
      </p:sp>
    </p:spTree>
    <p:extLst>
      <p:ext uri="{BB962C8B-B14F-4D97-AF65-F5344CB8AC3E}">
        <p14:creationId xmlns:p14="http://schemas.microsoft.com/office/powerpoint/2010/main" val="27020911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2048" y="226540"/>
            <a:ext cx="8596668" cy="762000"/>
          </a:xfrm>
        </p:spPr>
        <p:txBody>
          <a:bodyPr anchor="t">
            <a:normAutofit/>
          </a:bodyPr>
          <a:lstStyle/>
          <a:p>
            <a:r>
              <a:rPr lang="en-US" dirty="0"/>
              <a:t>Deep Learning basics: Why 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51" y="1256486"/>
            <a:ext cx="3957349" cy="3749323"/>
          </a:xfrm>
        </p:spPr>
        <p:txBody>
          <a:bodyPr>
            <a:normAutofit/>
          </a:bodyPr>
          <a:lstStyle/>
          <a:p>
            <a:r>
              <a:rPr lang="en-US" dirty="0"/>
              <a:t>Large data sets:</a:t>
            </a:r>
          </a:p>
          <a:p>
            <a:pPr marL="0" indent="0">
              <a:buNone/>
            </a:pPr>
            <a:r>
              <a:rPr lang="en-US" dirty="0"/>
              <a:t>     Image net, Kaggle</a:t>
            </a:r>
          </a:p>
          <a:p>
            <a:r>
              <a:rPr lang="en-US" dirty="0"/>
              <a:t>Computing resources: </a:t>
            </a:r>
          </a:p>
          <a:p>
            <a:pPr marL="0" indent="0">
              <a:buNone/>
            </a:pPr>
            <a:r>
              <a:rPr lang="en-US" dirty="0"/>
              <a:t>     GPU’s, Cloud computing </a:t>
            </a:r>
          </a:p>
          <a:p>
            <a:r>
              <a:rPr lang="en-US" dirty="0"/>
              <a:t>Better algorithms/models: Convnets, LSTMS, </a:t>
            </a:r>
            <a:r>
              <a:rPr lang="en-US" dirty="0" err="1"/>
              <a:t>ReLU</a:t>
            </a:r>
            <a:endParaRPr lang="en-US" dirty="0"/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Opensource libraries</a:t>
            </a:r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0F83699A-70A5-4776-AEDC-BDCA8D9A957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8191958"/>
              </p:ext>
            </p:extLst>
          </p:nvPr>
        </p:nvGraphicFramePr>
        <p:xfrm>
          <a:off x="4178300" y="1256486"/>
          <a:ext cx="6756400" cy="39158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636190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9054"/>
            <a:ext cx="10028766" cy="7493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nsorFlow</a:t>
            </a:r>
            <a:r>
              <a:rPr lang="en-US" dirty="0"/>
              <a:t> basics: What is a Deep Learning Librar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334" y="1181389"/>
            <a:ext cx="8596668" cy="1299234"/>
          </a:xfrm>
        </p:spPr>
        <p:txBody>
          <a:bodyPr>
            <a:normAutofit/>
          </a:bodyPr>
          <a:lstStyle/>
          <a:p>
            <a:r>
              <a:rPr lang="en-US" dirty="0"/>
              <a:t>A software library with modules purpose building, training, and inferencing Deep neural networks</a:t>
            </a:r>
          </a:p>
          <a:p>
            <a:r>
              <a:rPr lang="en-US" dirty="0"/>
              <a:t>Deep learning library menagerie:</a:t>
            </a:r>
          </a:p>
        </p:txBody>
      </p:sp>
      <p:sp>
        <p:nvSpPr>
          <p:cNvPr id="4" name="Oval 3"/>
          <p:cNvSpPr/>
          <p:nvPr/>
        </p:nvSpPr>
        <p:spPr>
          <a:xfrm>
            <a:off x="1062410" y="2903250"/>
            <a:ext cx="8653171" cy="2621513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7" t="18586" r="6441" b="19061"/>
          <a:stretch/>
        </p:blipFill>
        <p:spPr>
          <a:xfrm>
            <a:off x="5607305" y="3739682"/>
            <a:ext cx="1699077" cy="8016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0143" y="3624822"/>
            <a:ext cx="1551095" cy="104698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9721" y="4217635"/>
            <a:ext cx="1310373" cy="88450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99" b="26057"/>
          <a:stretch/>
        </p:blipFill>
        <p:spPr>
          <a:xfrm>
            <a:off x="2076436" y="3562867"/>
            <a:ext cx="1904762" cy="65114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51" b="8298"/>
          <a:stretch/>
        </p:blipFill>
        <p:spPr>
          <a:xfrm>
            <a:off x="3756442" y="4197782"/>
            <a:ext cx="1904762" cy="99708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996" y="4629719"/>
            <a:ext cx="1798452" cy="74107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38420" y="6412931"/>
            <a:ext cx="623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developer.nvidia.com/deep-learning-framework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198" y="3033478"/>
            <a:ext cx="2531780" cy="50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4091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55589"/>
            <a:ext cx="8596668" cy="1320800"/>
          </a:xfrm>
        </p:spPr>
        <p:txBody>
          <a:bodyPr/>
          <a:lstStyle/>
          <a:p>
            <a:r>
              <a:rPr lang="en-US" dirty="0" err="1"/>
              <a:t>TensorFlow</a:t>
            </a:r>
            <a:r>
              <a:rPr lang="en-US" dirty="0"/>
              <a:t> basics: Why </a:t>
            </a:r>
            <a:r>
              <a:rPr lang="en-US" dirty="0" err="1"/>
              <a:t>TensorFlow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000" y="915989"/>
            <a:ext cx="8596668" cy="3198811"/>
          </a:xfrm>
        </p:spPr>
        <p:txBody>
          <a:bodyPr>
            <a:normAutofit/>
          </a:bodyPr>
          <a:lstStyle/>
          <a:p>
            <a:r>
              <a:rPr lang="en-US" dirty="0"/>
              <a:t>Pros:</a:t>
            </a:r>
          </a:p>
          <a:p>
            <a:pPr lvl="1"/>
            <a:r>
              <a:rPr lang="en-US" dirty="0"/>
              <a:t>Google!</a:t>
            </a:r>
          </a:p>
          <a:p>
            <a:pPr lvl="1"/>
            <a:r>
              <a:rPr lang="en-US" dirty="0" err="1"/>
              <a:t>Opensource</a:t>
            </a:r>
            <a:endParaRPr lang="en-US" dirty="0"/>
          </a:p>
          <a:p>
            <a:pPr lvl="1"/>
            <a:r>
              <a:rPr lang="en-US" dirty="0"/>
              <a:t>A lot of firms (Intel, Airbus, Qualcomm…) and universities (Stanford, MIT,..) are using it.</a:t>
            </a:r>
          </a:p>
          <a:p>
            <a:r>
              <a:rPr lang="en-US" dirty="0"/>
              <a:t>Cons:</a:t>
            </a:r>
          </a:p>
          <a:p>
            <a:pPr lvl="1"/>
            <a:r>
              <a:rPr lang="en-US" dirty="0"/>
              <a:t>Error messages can be cryptic.</a:t>
            </a:r>
          </a:p>
          <a:p>
            <a:pPr lvl="1"/>
            <a:r>
              <a:rPr lang="en-US" dirty="0"/>
              <a:t>Steep learning curve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ED24FE4-8150-46AC-B196-26B893B14BC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50406443"/>
              </p:ext>
            </p:extLst>
          </p:nvPr>
        </p:nvGraphicFramePr>
        <p:xfrm>
          <a:off x="911668" y="4794421"/>
          <a:ext cx="8128000" cy="20635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E7318C2-C58F-4F1A-A0A3-E999BA3ABF9D}"/>
              </a:ext>
            </a:extLst>
          </p:cNvPr>
          <p:cNvCxnSpPr>
            <a:cxnSpLocks/>
          </p:cNvCxnSpPr>
          <p:nvPr/>
        </p:nvCxnSpPr>
        <p:spPr>
          <a:xfrm>
            <a:off x="3632886" y="4983651"/>
            <a:ext cx="0" cy="726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D88A9C4-686F-4916-B67B-61E402AF7AD9}"/>
              </a:ext>
            </a:extLst>
          </p:cNvPr>
          <p:cNvSpPr txBox="1"/>
          <p:nvPr/>
        </p:nvSpPr>
        <p:spPr>
          <a:xfrm>
            <a:off x="2777288" y="4630554"/>
            <a:ext cx="2026508" cy="369332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Windows support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E38D751-6458-4423-972E-217B482218CE}"/>
              </a:ext>
            </a:extLst>
          </p:cNvPr>
          <p:cNvSpPr/>
          <p:nvPr/>
        </p:nvSpPr>
        <p:spPr>
          <a:xfrm>
            <a:off x="4498538" y="6488668"/>
            <a:ext cx="2255810" cy="369332"/>
          </a:xfrm>
          <a:prstGeom prst="rect">
            <a:avLst/>
          </a:prstGeom>
          <a:ln>
            <a:solidFill>
              <a:srgbClr val="00B050"/>
            </a:solidFill>
            <a:prstDash val="dash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ython API stability 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E936C15-5C7B-495C-9BF7-9C14D2201B76}"/>
              </a:ext>
            </a:extLst>
          </p:cNvPr>
          <p:cNvCxnSpPr>
            <a:cxnSpLocks/>
          </p:cNvCxnSpPr>
          <p:nvPr/>
        </p:nvCxnSpPr>
        <p:spPr>
          <a:xfrm flipV="1">
            <a:off x="5490518" y="5918887"/>
            <a:ext cx="0" cy="6679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3DB9E7B-7E70-493F-9D6B-97DAD55291E9}"/>
              </a:ext>
            </a:extLst>
          </p:cNvPr>
          <p:cNvSpPr txBox="1"/>
          <p:nvPr/>
        </p:nvSpPr>
        <p:spPr>
          <a:xfrm>
            <a:off x="2639221" y="4078612"/>
            <a:ext cx="4672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/>
              <a:t>TensorFlow</a:t>
            </a:r>
            <a:r>
              <a:rPr lang="en-US" sz="2000" b="1" dirty="0"/>
              <a:t> development timeline</a:t>
            </a:r>
          </a:p>
        </p:txBody>
      </p:sp>
    </p:spTree>
    <p:extLst>
      <p:ext uri="{BB962C8B-B14F-4D97-AF65-F5344CB8AC3E}">
        <p14:creationId xmlns:p14="http://schemas.microsoft.com/office/powerpoint/2010/main" val="11973071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3BB4B-A7D0-478C-A4CA-59BD92B26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065" y="14123"/>
            <a:ext cx="11088730" cy="74964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Why </a:t>
            </a:r>
            <a:r>
              <a:rPr lang="en-US" dirty="0" err="1"/>
              <a:t>TensorFlow</a:t>
            </a:r>
            <a:r>
              <a:rPr lang="en-US" dirty="0"/>
              <a:t>?: Same code runs on different platfor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FB4369-B3CD-4A68-93BE-321E4924B5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490" y="1757879"/>
            <a:ext cx="1310373" cy="884501"/>
          </a:xfrm>
          <a:prstGeom prst="rect">
            <a:avLst/>
          </a:prstGeom>
        </p:spPr>
      </p:pic>
      <p:pic>
        <p:nvPicPr>
          <p:cNvPr id="6" name="Picture 5" descr="A view of a city at night&#10;&#10;Description generated with high confidence">
            <a:extLst>
              <a:ext uri="{FF2B5EF4-FFF2-40B4-BE49-F238E27FC236}">
                <a16:creationId xmlns:a16="http://schemas.microsoft.com/office/drawing/2014/main" id="{56195720-C8F6-45F8-A313-72AAFDEF3F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31" y="5461687"/>
            <a:ext cx="1793769" cy="1186877"/>
          </a:xfrm>
          <a:prstGeom prst="rect">
            <a:avLst/>
          </a:prstGeom>
        </p:spPr>
      </p:pic>
      <p:pic>
        <p:nvPicPr>
          <p:cNvPr id="8" name="Picture 7" descr="A desktop computer sitting on a desk&#10;&#10;Description generated with very high confidence">
            <a:extLst>
              <a:ext uri="{FF2B5EF4-FFF2-40B4-BE49-F238E27FC236}">
                <a16:creationId xmlns:a16="http://schemas.microsoft.com/office/drawing/2014/main" id="{A847E6C7-E5EB-4132-A342-3CE08E4E8B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6948" y="5374438"/>
            <a:ext cx="1989052" cy="1274126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DCDAF62-FDB0-4438-9BEA-149CEC6CB301}"/>
              </a:ext>
            </a:extLst>
          </p:cNvPr>
          <p:cNvCxnSpPr>
            <a:cxnSpLocks/>
            <a:stCxn id="4" idx="2"/>
            <a:endCxn id="6" idx="0"/>
          </p:cNvCxnSpPr>
          <p:nvPr/>
        </p:nvCxnSpPr>
        <p:spPr>
          <a:xfrm flipH="1">
            <a:off x="1454416" y="2642380"/>
            <a:ext cx="3433261" cy="281930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D31A90C-B5EE-40C0-AE9E-21086CE247CA}"/>
              </a:ext>
            </a:extLst>
          </p:cNvPr>
          <p:cNvCxnSpPr>
            <a:cxnSpLocks/>
            <a:stCxn id="4" idx="2"/>
            <a:endCxn id="8" idx="0"/>
          </p:cNvCxnSpPr>
          <p:nvPr/>
        </p:nvCxnSpPr>
        <p:spPr>
          <a:xfrm flipH="1">
            <a:off x="3691474" y="2642380"/>
            <a:ext cx="1196203" cy="273205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Screen of a cell phone&#10;&#10;Description generated with high confidence">
            <a:extLst>
              <a:ext uri="{FF2B5EF4-FFF2-40B4-BE49-F238E27FC236}">
                <a16:creationId xmlns:a16="http://schemas.microsoft.com/office/drawing/2014/main" id="{A468BF42-8AAC-4158-9145-704CB5C57DE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42" r="23355"/>
          <a:stretch/>
        </p:blipFill>
        <p:spPr>
          <a:xfrm>
            <a:off x="5212783" y="5350476"/>
            <a:ext cx="602744" cy="1174494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4CD7348-BA27-44E3-9DB8-BBEEBA2A910F}"/>
              </a:ext>
            </a:extLst>
          </p:cNvPr>
          <p:cNvCxnSpPr>
            <a:cxnSpLocks/>
            <a:stCxn id="4" idx="2"/>
            <a:endCxn id="15" idx="0"/>
          </p:cNvCxnSpPr>
          <p:nvPr/>
        </p:nvCxnSpPr>
        <p:spPr>
          <a:xfrm>
            <a:off x="4887677" y="2642380"/>
            <a:ext cx="626478" cy="270809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A circuit board&#10;&#10;Description generated with very high confidence">
            <a:extLst>
              <a:ext uri="{FF2B5EF4-FFF2-40B4-BE49-F238E27FC236}">
                <a16:creationId xmlns:a16="http://schemas.microsoft.com/office/drawing/2014/main" id="{5C38BADB-D671-4C23-B9D5-CD271ABAA07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9" t="5697" r="2056" b="2279"/>
          <a:stretch/>
        </p:blipFill>
        <p:spPr>
          <a:xfrm>
            <a:off x="6429086" y="5374438"/>
            <a:ext cx="1766232" cy="1173854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CA59987-3ED0-481B-B59F-30A9BFC61E3D}"/>
              </a:ext>
            </a:extLst>
          </p:cNvPr>
          <p:cNvCxnSpPr>
            <a:cxnSpLocks/>
            <a:stCxn id="4" idx="2"/>
            <a:endCxn id="20" idx="0"/>
          </p:cNvCxnSpPr>
          <p:nvPr/>
        </p:nvCxnSpPr>
        <p:spPr>
          <a:xfrm>
            <a:off x="4887677" y="2642380"/>
            <a:ext cx="2424525" cy="273205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 descr="A picture containing electronics&#10;&#10;Description generated with very high confidence">
            <a:extLst>
              <a:ext uri="{FF2B5EF4-FFF2-40B4-BE49-F238E27FC236}">
                <a16:creationId xmlns:a16="http://schemas.microsoft.com/office/drawing/2014/main" id="{AF209F7B-043D-4A81-A6D2-1F22C9D982A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547" y="1503929"/>
            <a:ext cx="1363234" cy="1166883"/>
          </a:xfrm>
          <a:prstGeom prst="rect">
            <a:avLst/>
          </a:prstGeom>
        </p:spPr>
      </p:pic>
      <p:pic>
        <p:nvPicPr>
          <p:cNvPr id="34" name="Picture 33" descr="A circuit board&#10;&#10;Description generated with very high confidence">
            <a:extLst>
              <a:ext uri="{FF2B5EF4-FFF2-40B4-BE49-F238E27FC236}">
                <a16:creationId xmlns:a16="http://schemas.microsoft.com/office/drawing/2014/main" id="{1B694FFF-FC13-48C7-AB15-EF0ABF3E46B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0" r="3060" b="737"/>
          <a:stretch/>
        </p:blipFill>
        <p:spPr>
          <a:xfrm>
            <a:off x="7762879" y="2861052"/>
            <a:ext cx="1541001" cy="1255612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46C4C9A-D113-4564-A6CF-FD1FB7B3100B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5542863" y="2062290"/>
            <a:ext cx="2447483" cy="137840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D81DCB7-DFB4-4158-9338-5581E6A06541}"/>
              </a:ext>
            </a:extLst>
          </p:cNvPr>
          <p:cNvCxnSpPr>
            <a:cxnSpLocks/>
            <a:stCxn id="4" idx="3"/>
            <a:endCxn id="34" idx="1"/>
          </p:cNvCxnSpPr>
          <p:nvPr/>
        </p:nvCxnSpPr>
        <p:spPr>
          <a:xfrm>
            <a:off x="5542863" y="2200130"/>
            <a:ext cx="2220016" cy="1288728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4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8A2BF840-A1DD-42C5-BD7A-E3FE52C304D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40" b="28703"/>
          <a:stretch/>
        </p:blipFill>
        <p:spPr>
          <a:xfrm>
            <a:off x="370582" y="2550719"/>
            <a:ext cx="2320907" cy="883504"/>
          </a:xfrm>
          <a:prstGeom prst="rect">
            <a:avLst/>
          </a:prstGeom>
        </p:spPr>
      </p:pic>
      <p:pic>
        <p:nvPicPr>
          <p:cNvPr id="45" name="Picture 44" descr="A drawing of a face&#10;&#10;Description generated with high confidence">
            <a:extLst>
              <a:ext uri="{FF2B5EF4-FFF2-40B4-BE49-F238E27FC236}">
                <a16:creationId xmlns:a16="http://schemas.microsoft.com/office/drawing/2014/main" id="{06AFB2B1-9E47-49C8-9EBF-E8DD96FEF2A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300" y="3390533"/>
            <a:ext cx="1724956" cy="1259672"/>
          </a:xfrm>
          <a:prstGeom prst="rect">
            <a:avLst/>
          </a:prstGeom>
        </p:spPr>
      </p:pic>
      <p:pic>
        <p:nvPicPr>
          <p:cNvPr id="47" name="Picture 46" descr="A close up of a logo&#10;&#10;Description generated with high confidence">
            <a:extLst>
              <a:ext uri="{FF2B5EF4-FFF2-40B4-BE49-F238E27FC236}">
                <a16:creationId xmlns:a16="http://schemas.microsoft.com/office/drawing/2014/main" id="{18A29011-C00A-4D07-AED7-3750FBA18E6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82" y="1088826"/>
            <a:ext cx="2233135" cy="939335"/>
          </a:xfrm>
          <a:prstGeom prst="rect">
            <a:avLst/>
          </a:prstGeom>
        </p:spPr>
      </p:pic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ACE7CD99-B7B3-44F6-9AAE-CAA20DEF71C7}"/>
              </a:ext>
            </a:extLst>
          </p:cNvPr>
          <p:cNvCxnSpPr>
            <a:cxnSpLocks/>
            <a:stCxn id="4" idx="1"/>
            <a:endCxn id="47" idx="3"/>
          </p:cNvCxnSpPr>
          <p:nvPr/>
        </p:nvCxnSpPr>
        <p:spPr>
          <a:xfrm flipH="1" flipV="1">
            <a:off x="2603717" y="1558494"/>
            <a:ext cx="1628773" cy="641636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C07FB29-5B55-4A75-9DA0-5B1BCB6AACDB}"/>
              </a:ext>
            </a:extLst>
          </p:cNvPr>
          <p:cNvCxnSpPr>
            <a:cxnSpLocks/>
            <a:stCxn id="4" idx="1"/>
            <a:endCxn id="45" idx="3"/>
          </p:cNvCxnSpPr>
          <p:nvPr/>
        </p:nvCxnSpPr>
        <p:spPr>
          <a:xfrm flipH="1">
            <a:off x="2296256" y="2200130"/>
            <a:ext cx="1936234" cy="1820239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B044561E-67CF-48F4-A55A-854FBEE0ADA1}"/>
              </a:ext>
            </a:extLst>
          </p:cNvPr>
          <p:cNvCxnSpPr>
            <a:cxnSpLocks/>
            <a:stCxn id="4" idx="1"/>
            <a:endCxn id="43" idx="3"/>
          </p:cNvCxnSpPr>
          <p:nvPr/>
        </p:nvCxnSpPr>
        <p:spPr>
          <a:xfrm flipH="1">
            <a:off x="2691489" y="2200130"/>
            <a:ext cx="1541001" cy="792341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25633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4934" y="406400"/>
            <a:ext cx="8596668" cy="762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nsorFlow</a:t>
            </a:r>
            <a:r>
              <a:rPr lang="en-US" dirty="0"/>
              <a:t> basics: </a:t>
            </a:r>
            <a:r>
              <a:rPr lang="en-US" dirty="0" err="1"/>
              <a:t>TensorFlow</a:t>
            </a:r>
            <a:r>
              <a:rPr lang="en-US" dirty="0"/>
              <a:t> Architect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20" y="6519446"/>
            <a:ext cx="10015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ference: https://developers.googleblog.com/2017/09/introducing-tensorflow-datasets.html</a:t>
            </a:r>
          </a:p>
        </p:txBody>
      </p:sp>
      <p:pic>
        <p:nvPicPr>
          <p:cNvPr id="4" name="Picture 3" descr="A close up of a keyboard&#10;&#10;Description generated with high confidence">
            <a:extLst>
              <a:ext uri="{FF2B5EF4-FFF2-40B4-BE49-F238E27FC236}">
                <a16:creationId xmlns:a16="http://schemas.microsoft.com/office/drawing/2014/main" id="{8157033C-BDEE-4CB9-95E9-189EC93DBA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987" y="2054810"/>
            <a:ext cx="4924425" cy="3781425"/>
          </a:xfrm>
          <a:prstGeom prst="rect">
            <a:avLst/>
          </a:prstGeom>
        </p:spPr>
      </p:pic>
      <p:sp>
        <p:nvSpPr>
          <p:cNvPr id="5" name="Right Brace 4">
            <a:extLst>
              <a:ext uri="{FF2B5EF4-FFF2-40B4-BE49-F238E27FC236}">
                <a16:creationId xmlns:a16="http://schemas.microsoft.com/office/drawing/2014/main" id="{875F28FE-CFAD-40B1-ADF2-954453EA95D5}"/>
              </a:ext>
            </a:extLst>
          </p:cNvPr>
          <p:cNvSpPr/>
          <p:nvPr/>
        </p:nvSpPr>
        <p:spPr>
          <a:xfrm>
            <a:off x="5867400" y="4419600"/>
            <a:ext cx="635000" cy="16129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C4123E-B586-424A-A2DD-7C968EF6612F}"/>
              </a:ext>
            </a:extLst>
          </p:cNvPr>
          <p:cNvSpPr txBox="1"/>
          <p:nvPr/>
        </p:nvSpPr>
        <p:spPr>
          <a:xfrm>
            <a:off x="6502400" y="5041384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der the hood operations we don’t need to worry about.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609A83C3-94FE-41BE-9408-BDFBBB458418}"/>
              </a:ext>
            </a:extLst>
          </p:cNvPr>
          <p:cNvSpPr/>
          <p:nvPr/>
        </p:nvSpPr>
        <p:spPr>
          <a:xfrm>
            <a:off x="2782888" y="2020540"/>
            <a:ext cx="635000" cy="227206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DC6952F-746E-4473-BD7F-29531DD93DE3}"/>
              </a:ext>
            </a:extLst>
          </p:cNvPr>
          <p:cNvSpPr txBox="1"/>
          <p:nvPr/>
        </p:nvSpPr>
        <p:spPr>
          <a:xfrm>
            <a:off x="3412460" y="2971904"/>
            <a:ext cx="4385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rite applications code using these.</a:t>
            </a:r>
          </a:p>
        </p:txBody>
      </p:sp>
    </p:spTree>
    <p:extLst>
      <p:ext uri="{BB962C8B-B14F-4D97-AF65-F5344CB8AC3E}">
        <p14:creationId xmlns:p14="http://schemas.microsoft.com/office/powerpoint/2010/main" val="992459945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785</TotalTime>
  <Words>730</Words>
  <Application>Microsoft Office PowerPoint</Application>
  <PresentationFormat>Widescreen</PresentationFormat>
  <Paragraphs>15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Trebuchet MS</vt:lpstr>
      <vt:lpstr>Wingdings 3</vt:lpstr>
      <vt:lpstr>Facet</vt:lpstr>
      <vt:lpstr>Equation</vt:lpstr>
      <vt:lpstr>Deep Learning using TensorFlow: An Introductory Tutorial</vt:lpstr>
      <vt:lpstr>Deep Learning basics:  Writing Machine Learning Programs</vt:lpstr>
      <vt:lpstr>Deep Learning basics: What is Deep learning?</vt:lpstr>
      <vt:lpstr>Deep Learning basics: Brief TimeLine</vt:lpstr>
      <vt:lpstr>Deep Learning basics: Why now?</vt:lpstr>
      <vt:lpstr>TensorFlow basics: What is a Deep Learning Library?</vt:lpstr>
      <vt:lpstr>TensorFlow basics: Why TensorFlow?</vt:lpstr>
      <vt:lpstr>Why TensorFlow?: Same code runs on different platforms</vt:lpstr>
      <vt:lpstr>TensorFlow basics: TensorFlow Architecture</vt:lpstr>
      <vt:lpstr>TensorFlow basics: Graph and Session</vt:lpstr>
      <vt:lpstr>TensorFlow basics: What is a Computational graph?</vt:lpstr>
      <vt:lpstr>TensorFlow basics: How to build a Computational graph?</vt:lpstr>
      <vt:lpstr>TensorFlow basics: Core operations</vt:lpstr>
      <vt:lpstr>TensorFlow basics: Feeding Data</vt:lpstr>
      <vt:lpstr>TensorFlow coding demo: predict earthquake magnitude</vt:lpstr>
      <vt:lpstr>Keras Coding Demo: Dataset</vt:lpstr>
      <vt:lpstr>TensorFlow Coding Demo: Code</vt:lpstr>
      <vt:lpstr>Keras Coding Demo:  Convolutional Neural Net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nsorFlow:  Google’s  Machine Learning Library</dc:title>
  <dc:creator>Plathottam, Siby Jose</dc:creator>
  <cp:lastModifiedBy>Plathottam, Siby Jose</cp:lastModifiedBy>
  <cp:revision>154</cp:revision>
  <dcterms:created xsi:type="dcterms:W3CDTF">2017-03-01T21:17:53Z</dcterms:created>
  <dcterms:modified xsi:type="dcterms:W3CDTF">2017-10-26T21:16:11Z</dcterms:modified>
</cp:coreProperties>
</file>